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78" r:id="rId4"/>
    <p:sldId id="280" r:id="rId5"/>
    <p:sldId id="281" r:id="rId6"/>
    <p:sldId id="282" r:id="rId7"/>
    <p:sldId id="283" r:id="rId8"/>
    <p:sldId id="285" r:id="rId9"/>
    <p:sldId id="284" r:id="rId10"/>
    <p:sldId id="286" r:id="rId11"/>
    <p:sldId id="287" r:id="rId12"/>
    <p:sldId id="288" r:id="rId13"/>
    <p:sldId id="289" r:id="rId14"/>
    <p:sldId id="290" r:id="rId15"/>
    <p:sldId id="291" r:id="rId16"/>
    <p:sldId id="293" r:id="rId17"/>
    <p:sldId id="294" r:id="rId18"/>
    <p:sldId id="292" r:id="rId19"/>
    <p:sldId id="295" r:id="rId20"/>
    <p:sldId id="296" r:id="rId21"/>
    <p:sldId id="29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3-11-01T16:39:24.043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46 9997 0,'0'0'15,"1"22"3,-1-22 3,0 0-6,0 0 2,0 0 0,-10-15 1,9-3-1,0-3-2,-1-10-3,3-6 0,-3-8-4,3-5-2,-1-6-1,3-4-1,-2-2-2,0 4 0,0-1 0,1 7-1,0 4 0,0 5 0,-1 4 0,-1 9-1,0 4 1,1 7-1,-1 1 1,0 6 0,-1 2-1,1 10 0,-3-11 0,3 11 0,0 0 0,-11-7-1,11 7 1,-14 1-1,4 4 1,-4 2-1,-1 7 0,-4 4 1,0 2-1,-2 3 1,0 3 0,1-3 0,2-2-1,3-4 2,6-4-1,9-13 0,-9 7 1,9-7-1,15-22 0,2 3 0,2-3 1,4-1-1,2-3 0,2 1 1,1 2-1,-4 7 0,-4 4 0,-2 8 0,-5 5 0,0 3 0,-3 8-4,-10-12-7,13 20-22,-5-5 0,-8-15 0,13 12-1</inkml:trace>
  <inkml:trace contextRef="#ctx0" brushRef="#br0" timeOffset="1722.3444">2440 11312 0,'-4'-10'12,"4"10"0,0 0-6,0-12 0,0 12 1,0 0 2,-8-13 0,8 13 1,0 0 0,-8-10 1,8 10-2,-12-11-1,12 11-1,-18-10-2,4 7-1,-2 2 0,-2 5 0,-5 0 1,1 8 0,-6 1 1,2 7 0,-2 3 0,4 11 1,-2 3 0,4 10-3,4 0 1,9 4-2,4-2 1,10 1-2,6-4 1,9-8-3,6-11 2,9-5-1,3-7 0,0-6-2,1-6-2,-5-10-6,1-2-15,-3-2-8,-11-8-1,1 1 0,-10-7 1</inkml:trace>
  <inkml:trace contextRef="#ctx0" brushRef="#br0" timeOffset="2090.418">2706 11418 55,'0'0'28,"0"0"3,-10 8 0,10-8-15,0 0-3,10 8-4,3-5-2,-1-2 1,7 2-2,0-3-2,5 1-1,-2-2-3,0-2-3,2 0-3,-5-4-4,2 4-8,-4-1-9,-2-3-6,3 3-2,-3-5 3,2 4 1</inkml:trace>
  <inkml:trace contextRef="#ctx0" brushRef="#br0" timeOffset="2376.4752">3279 11172 40,'8'12'27,"-10"1"3,4 11 1,-4 5-14,-2 6-4,2 10-1,-2 0-2,2 8-4,-2-3-2,2-2-5,1-3-3,-1-9-5,2-5-7,0-9-5,-1-10-10,1-12-2,0 0 3,14-4 1</inkml:trace>
  <inkml:trace contextRef="#ctx0" brushRef="#br0" timeOffset="2610.522">3461 11123 57,'0'0'29,"1"21"-1,-1 5 1,-7 8-11,2 1-12,3 8-1,-1 6-2,1 1-2,0-1-3,0-7-7,4-5-6,0-4-13,-2-13-1,3-3-3,-3-17 2</inkml:trace>
  <inkml:trace contextRef="#ctx0" brushRef="#br0" timeOffset="2821.5642">3336 11470 77,'0'0'30,"0"0"2,10 4-1,2-8-19,5 1-7,5-5-4,1 0-5,2-2-20,5 5-6,-6-9-1,7 6-1,-7-8 1</inkml:trace>
  <inkml:trace contextRef="#ctx0" brushRef="#br0" timeOffset="3203.6406">4323 11293 42,'0'0'26,"0"20"1,0-20 2,1 17-8,2 1-10,-1 4-4,2 9-3,-3 2 3,3 3-4,-2 0-2,1-2-6,0-3-6,-2-3-9,-5-13-9,6 1-1,-2-16 0,0 0 1</inkml:trace>
  <inkml:trace contextRef="#ctx0" brushRef="#br0" timeOffset="3460.692">4181 11213 61,'-13'9'27,"-4"1"1,8 12 0,-3 5-15,6 4-6,4 10-4,2 3 3,4 7-4,3-1 1,3-2-4,3-3-4,1-8-10,4-14-12,5-4-2,-3-15-1,7-5 1</inkml:trace>
  <inkml:trace contextRef="#ctx0" brushRef="#br0" timeOffset="3685.737">4594 11163 62,'16'23'29,"-6"-1"1,5 11 0,-2 4-18,-4 5-2,0 5-5,-6-2-4,-5 2-10,-7-8-17,-1 5-4,-12-11-1,4-2 0</inkml:trace>
  <inkml:trace contextRef="#ctx0" brushRef="#br0" timeOffset="6056.211">2525 12593 21,'-7'-28'20,"7"28"4,-17-23-3,5 13-5,-4 1-2,-3 2 0,-1 4-1,-5 3-3,-1 7-1,-5 5-3,2 11 1,-3 6-3,3 11 0,-2 7-1,6 7 1,2 0-1,8 4 1,5-4-2,8-2 0,6-8-1,10-4 1,6-12-2,8-7 0,6-7-1,2-13-4,6-2-10,-3-6-16,-1-11-1,1 1 0,-8-9-1</inkml:trace>
  <inkml:trace contextRef="#ctx0" brushRef="#br0" timeOffset="6873.3744">2697 12656 32,'0'0'26,"0"0"2,0 0-4,0 0-4,0 0-3,0 0-5,12 0-1,-3-5-5,3 1-3,2 1-2,3-2-1,2 2-3,-1-3-2,0 4-5,-2-2-4,-1-2-10,3 7-6,-8-6 1,5 6 0</inkml:trace>
  <inkml:trace contextRef="#ctx0" brushRef="#br0" timeOffset="8243.6484">2749 12749 28,'-9'5'25,"9"-5"2,0 0 2,0 0-10,0 0-5,0 0-4,16 3-1,-6-4-3,5 0-1,3-1-6,2-3-3,5 0-4,0-1-6,1-4-11,4 6-3,-7-8-1,5 5 0</inkml:trace>
  <inkml:trace contextRef="#ctx0" brushRef="#br0" timeOffset="8667.7332">3206 12588 35,'-6'23'25,"-6"-4"3,7 10 0,-1-1-11,2 3-6,5 4 0,0-6-2,8 0 1,0-6-4,6-4-2,2-7-1,4-9-1,2-9 0,4-7-2,0-6 1,0-6-1,0-5 1,-1-4-1,-4-2 1,-4-3-2,-8 1 2,-4 1 0,-7 2 1,-3 5 0,-7 4-1,-4 5 0,-5 5 0,0 11-1,-3 8-2,-2 0-8,5 7-17,2 7-6,1-3 0,8 6 0</inkml:trace>
  <inkml:trace contextRef="#ctx0" brushRef="#br0" timeOffset="9471.894">4413 12405 52,'0'0'25,"2"-11"2,-2 11 0,14-13-13,-3 4-7,3 5-2,2 2 1,2 10 1,0 6-2,-1 10 0,-3 6 0,-3 5-2,-7 4-1,-1-1 0,-7-2-1,-3-4 0,-8-8-1,-1-5 1,-3-9-2,1-5 1,-1-6 0,2-6-1,2-5 1,4-3 0,4-1 0,6-3-1,5 3 2,5 1-1,6 6 0,3 6 1,7 8-1,4 7 1,1 6-2,2 5 1,-1 4-3,-3-1-5,0 0-12,-3-1-10,-9-12-2,3-1 1,-10-15 0</inkml:trace>
  <inkml:trace contextRef="#ctx0" brushRef="#br0" timeOffset="9702.9402">4824 12316 79,'10'30'30,"4"15"-2,-7-2 1,-2 5-22,1 4-4,-6 1-2,-7-4 0,-5 0-4,-6-12-7,-6-10-17,-2-1-1,-9-16-2,3 0 1</inkml:trace>
  <inkml:trace contextRef="#ctx0" brushRef="#br0" timeOffset="10011.0018">4262 12233 94,'-8'20'32,"-6"-1"-1,4 10 2,1 2-27,-2 10-4,3 7 0,0 7 0,3 4 1,0 4-1,4-1 1,5-2-3,6-5-3,11-6-10,5-11-20,7-17-1,12-8 2,1-21-3</inkml:trace>
  <inkml:trace contextRef="#ctx0" brushRef="#br0" timeOffset="31376.274">19998 7511 11,'0'0'11,"0"0"0,0 0 2,0 0 0,0 0-1,0 0-1,0 0-1,0 0-1,0 0-3,4-11 0,-4 11-1,3-13-1,-3 13 0,3-12 0,-3 12 0,5-13 0,-5 13 0,6-15 0,-6 15 0,5-17 0,-2 6 0,-1 1 0,-2-3 0,0 0 0,-3-3-1,2-1-1,-2 0-1,0 2 0,-2-5 0,1 3 0,-4 0 0,2-1-1,0 2 1,-3 0-1,0-1 1,0 1-1,-1 2 0,0-1 0,-1 1 0,0 2 0,-1 2 0,-1 2-1,1-1 1,-3 4 0,-1-1 0,0 2 0,-1 1 0,-1 2 0,-2-1-1,0 2 1,1 2 0,-2 0 0,3 0 0,-1 1 0,1 0 0,1 1-1,2-1 1,-1 2 0,1-1 0,1 1 0,-2 1 0,1 1 0,-2 0 0,1 1 0,0 0 0,1 0 0,0 2 0,1-1 0,2 2 0,0-2 0,1 1 0,2 2 0,-1 0 0,0 1 0,0 1 0,1 1 0,0-1 0,-1 0 0,1 1 0,1 1 0,0-2 0,0 0 0,1-1 1,1 1-1,1-2 0,-1 1 0,1 0 1,0-2-1,0 1 0,0 0 0,0 0 1,1 1-1,-2 2 0,1-2 1,-1 1 0,2 0 0,-2 0 0,1 0 0,1 0-1,1 0 2,-1-2-1,1 1-1,-1-1 1,1-1 0,3-11-1,-6 20 0,6-20 1,-5 16-1,5-16 0,-5 13 0,5-13 0,0 0 1,-7 14-1,7-14 0,0 0 0,-6 14 0,6-14 0,0 0 0,-7 12 0,7-12 0,0 0 0,-6 10 0,6-10 0,0 0 1,0 0-2,0 0 1,0 0 1,0 0-1,-6 11 0,6-11-1,0 0 1,0 0 0,0 0 1,0 0-1,0 0-1,0 0 0,0 0-1,0 0-1,0 0-4,0 0-4,0 0-12,0 0-7,-2-12 0,2 12 0,-2-16 2</inkml:trace>
  <inkml:trace contextRef="#ctx0" brushRef="#br0" timeOffset="32045.4078">19048 7507 2,'-10'-7'17,"10"7"1,0 0 2,0 0-6,0 0 0,0 0-2,0 0-1,5 13 0,-1-3-1,1 2-1,2 3 1,1 2-2,2 6 0,2-1-2,0 2-1,-1 0-1,2-1-1,-1-1 0,-2-1-1,1-2 0,-1-2-1,-3-4 0,1-1 0,-8-12 0,11 15 0,-11-15 0,0 0 1,0 0 0,9 7 1,-9-7-1,0 0 2,0 0-1,0 0 0,0 0 0,0 0 0,0 0-1,0 0 0,0 0 0,0 0-1,9-10 0,-9 10 0,15-7 0,-3 2-1,3-2 0,5 1 1,1-2-1,3 1 0,3 0 0,0 0 0,-1 0 0,-1 2 0,-3 1-1,-4 0 0,1 4-5,-7-3-10,-3 0-18,3 2-2,-12 1 1,13-19-1</inkml:trace>
  <inkml:trace contextRef="#ctx0" brushRef="#br0" timeOffset="36633.3252">17851 7311 5,'0'0'4,"0"0"0,0 0 0,0 0 0,0 0 1,0 0 0,0 0 2,0 0 1,0 0 1,9 9 1,-9-9 0,0 0 1,2 13-3,-2-13 0,1 12-1,-1-12 0,-2 12 0,2-12-1,-5 14 0,5-14 0,-8 16 0,-1-9-1,9-7 1,-19 14-2,9-6 0,-3-2 0,-1-1-2,-3-1 0,-1 1 0,-3-3-2,1 0 1,-4-1 0,0-1 0,-2-2 0,-1 0 0,0-3 0,0 0 0,-2-2 0,1 0 1,0 0-1,2-1 1,0-1 0,1 0 0,0-2-1,5 1 1,0-2 0,4-1 0,0-3 0,5 2 0,-1-4 1,4 1-1,1-4 0,2-2 0,1-1 0,2 1 0,-1-2-1,3-1 1,1 1-1,2 0 0,0 1-1,3 2 1,2-1-1,2 1 1,2 1-2,1 2 0,2 2 0,-3 2-1,2 1 2,-2 2-1,-3 3 1,0 2-2,-9 7 3,9-10-1,-9 10 0,0 0 0,9-10 0,-9 10 0,0 0 0,0 0 0,0 0-1,6-11 0,-6 11 0,0 0-2,0 0 1,0 0-2,0 0 1,-8-7-1,8 7 0,-13-4 0,13 4 1,-16-6 0,5 4 2,-1-1-1,0 1 1,-1 1 0,1 0 1,1-1 0,-1 1 0,1 1 0,1-1 1,1 0 0,0 0 0,9 1 0,-15-5 1,15 5 0,-9-3 1,9 3-1,0 0 1,0 0-1,-9-5 1,9 5 0,0 0-1,0 0 0,0 0 0,0 0-1,0 0 0,9 1 0,-9-1 0,15 2-1,-2 0 0,4-2 0,5 1 1,1 0-1,1-1 0,1 0 1,-3 0-1,-1-1 0,-3 0 0,-3 1 1,-6-2-1,-9 2 0,14-1 0,-14 1 1,0 0-1,0 0 0,0 0 0,0 0 0,0 0 1,0 0-1,0 0 0,0 0 0,0 0 0,0 0 1,0 0-2,0 0 1,0 0 0,0 0-1,0 0 1,0 0-1,6 12 0,-6-12 1,3 20 0,-1-6 0,1 3 0,0 4 2,1 0-2,1 0 2,1-1 0,-1-1-1,0-3 1,0-2-1,-1-3 0,-4-11-1,8 13 1,-8-13-1,9 8 0,-9-8-1,0 0-2,0 0-2,14 4-18,-14-4-12,0 0 0,-1-18 0,-12-7-2</inkml:trace>
  <inkml:trace contextRef="#ctx0" brushRef="#br0" timeOffset="41988.396">16663 12622 13,'11'3'17,"-11"-3"1,0 0-5,8-3-2,-8 3 0,0 0 1,0 0 0,0 0 0,0 0 0,0 0 1,0 0 0,0 0 0,0 0-3,0 0-2,-3-13-1,3 13-3,-11-15-1,2 5-1,-5 0 0,-1 1-1,-5-1 0,-2 3 1,-4 3-1,-1 4 1,-5 3-1,2 6 2,-2 7-1,2 7 0,-1 5 1,4 10 0,2 6-1,7 6 0,4 1 0,8 5 0,6-2-1,10-2 0,8-5 0,9-7-1,4-11 1,5-7-1,2-8 0,1-7-1,-1-6-2,-5-9-1,-1-2-4,-10-11-7,1-1-20,-6 1-3,-6-5 2,-2-1-1</inkml:trace>
  <inkml:trace contextRef="#ctx0" brushRef="#br0" timeOffset="43063.611">16463 11809 33,'0'0'24,"0"0"1,0 0 1,0 0-10,0 0-6,0 0-2,0 0 0,0 0 0,2 14-1,2 6 1,-3 1-2,4 8 1,-2 2-1,2 3 0,-2-2-2,2 1-1,-1-7-1,-2-3 0,0-5-5,-2-7-2,2 0-9,-2-11-17,0 0-1,0 0-1,-7-17-1</inkml:trace>
  <inkml:trace contextRef="#ctx0" brushRef="#br0" timeOffset="43672.7328">16257 11055 30,'0'0'26,"-5"-23"1,5 23 2,-1-13-10,1 13-4,0 0-1,0 0-2,11 21-2,-8 2-3,5 11 0,-3 5-2,2 6-1,-2 4 0,2 2-1,-3-5-1,0 0-2,-2-9 1,-1-5-2,0-7 0,-2-6-4,2-3-2,-1-16-12,0 0-14,0 0 0,-1-12-1,5-7 2</inkml:trace>
  <inkml:trace contextRef="#ctx0" brushRef="#br0" timeOffset="43935.7854">16426 10992 69,'0'0'29,"0"0"1,10 15-1,-6 9-16,-2 4-5,4 10-1,-2 4 0,3 9-1,-3-2 0,2 1-2,-2-4-2,1-4-1,-3-7 0,0-6-3,0-6-2,-4-8-5,4-2-11,-3-3-14,1-10 1,-10-4 0,1-10 0</inkml:trace>
  <inkml:trace contextRef="#ctx0" brushRef="#br0" timeOffset="44146.8276">16309 11340 63,'-19'7'32,"19"-7"1,0 0 1,0 0-14,12 5-7,3-9-3,7 4-3,0-3-3,5-2-4,0 4-6,-4-3-6,2 7-13,-4 8-9,-8 3 0,-4 11-2,-6 1 4</inkml:trace>
  <inkml:trace contextRef="#ctx0" brushRef="#br0" timeOffset="44650.9284">16259 12541 28,'0'0'10,"10"5"1,-10-5-1,9 1-1,-9-1-1,0 0 1,10 1 1,-10-1 1,0 0 2,0 0 1,0 0 2,-9 4 0,-1 2 0,-8-8-3,1 9-1,-9-4-1,0 5-3,-5-3-1,1 3-2,0-2-2,3 1-1,3-3-2,3-3-4,7 2-5,0-9-10,14 6-16,-11-16-4,6 4 2,5 12 0</inkml:trace>
  <inkml:trace contextRef="#ctx0" brushRef="#br0" timeOffset="45042.0066">15236 12386 48,'0'0'30,"11"7"3,-11-7 0,-3 29-10,3 4-4,-6 3-6,4 13-2,-6 2-4,3 9-1,-3-2-2,1 1-2,-1-9-2,2-7-3,2-4-5,-3-15-15,3-8-13,4-16-1,0 0 1,13-12 0</inkml:trace>
  <inkml:trace contextRef="#ctx0" brushRef="#br0" timeOffset="45283.0548">15432 12298 81,'13'-2'37,"-4"6"-1,2 13 1,0 9-12,-8 5-16,6 15-3,-3 4-3,0 7 0,-2 5-4,-3-4 0,1 2-4,-4-10-3,5-4-8,-5-14-13,-1-9-9,1-9 1,2-14 0,-11-2 3</inkml:trace>
  <inkml:trace contextRef="#ctx0" brushRef="#br0" timeOffset="45478.0938">15284 12671 108,'0'0'37,"0"0"2,8 9-2,14-8-24,2-7-8,11 1-1,4-4-2,5 0-3,2 1-5,-3-5-10,4 4-21,-2 6-2,-3 1 2,-3 7-2</inkml:trace>
  <inkml:trace contextRef="#ctx0" brushRef="#br0" timeOffset="45869.172">16528 13418 65,'0'0'36,"12"9"-1,-12-9 0,9 21-9,-1 7-14,-6 0-3,5 15-2,-4 3-3,1 5-2,0 3-2,-1-1-2,-1 1-4,-4-7-5,4-1-19,-3 0-6,-4-4-1,1 3 0</inkml:trace>
  <inkml:trace contextRef="#ctx0" brushRef="#br0" timeOffset="46132.2246">16507 14370 76,'13'9'36,"-7"2"-1,0 11 1,-1 10-17,-3 1-8,4 11-4,-4 3-3,2 6-2,-4 3-3,-3-4-6,4 1-11,-2-8-19,-2-13 1,5-6 0,-2-13-1</inkml:trace>
  <inkml:trace contextRef="#ctx0" brushRef="#br0" timeOffset="46365.2712">16808 14283 103,'7'31'37,"-2"15"2,-5 6-2,-3 6-25,2 8-7,0 1-3,3 0 0,-1-7-2,0-10-3,2-8-3,-1-14-7,5-8-21,-3-10-5,-4-10 2,0 0-1</inkml:trace>
  <inkml:trace contextRef="#ctx0" brushRef="#br0" timeOffset="46568.3118">16683 14578 99,'-11'-2'37,"11"2"1,-9 1-1,9-1-23,11-2-6,3-2-2,10 1-2,2-2-3,2-4-3,3-1-7,-5-3-26,2-4-4,-2-3 1,-5-4-2</inkml:trace>
  <inkml:trace contextRef="#ctx0" brushRef="#br0" timeOffset="47305.4592">16961 12638 46,'-5'13'28,"-5"-7"4,5 4-1,5-10-10,-13 14-6,12-3-3,1-11-1,4 14-2,6-12-3,10 2 0,8-7-1,11 2 0,7-5-1,12 0-1,5-2 0,6 1-1,0 0 1,1 1-2,-5 2 0,-5 1-1,-6 3-2,-10-1-2,-4 6-10,-11 1-22,-9-7-2,-4 2 1,-16-1-1</inkml:trace>
  <inkml:trace contextRef="#ctx0" brushRef="#br0" timeOffset="48230.6442">18681 12615 29,'0'0'24,"0"0"1,-3-11 2,3 11-10,0 0-3,-3-16-3,3 16 0,-13-19-2,13 19 0,-22-22-2,9 12 1,-7-2-2,3 4 0,-6-2-1,2 6-1,-3-1-1,-1 6-1,-3 2 0,2 6 0,-2 4 0,1 5 1,-1 3 0,4 6-1,0 1 0,4 6 1,5 3-1,4 4 0,6 0 0,7 1-1,6-1 0,7 0 0,9-4 1,7-2-1,7-8 0,7-5 0,6-6-1,4-7 0,-2-6-1,0-6-1,-5-2-5,-8-10-11,-5 0-19,-6-2-2,-11-2 1,-5-1 0</inkml:trace>
  <inkml:trace contextRef="#ctx0" brushRef="#br0" timeOffset="49035.8052">18540 11591 75,'0'0'32,"0"0"0,0 0 1,0 19-19,4 4-3,-2 3-1,4 9-2,-2 2-1,5 8 0,-4-5-2,4 2-1,-3-8-1,1-3-1,0-7-3,-2-9-5,2 0-12,-7-15-18,11 9-2,-2-12 1,-9 3 0</inkml:trace>
  <inkml:trace contextRef="#ctx0" brushRef="#br0" timeOffset="49681.9344">19186 12590 19,'0'0'23,"-17"-1"3,17 1 1,-14-1-4,14 1-2,-9 1-2,9-1-2,0 0-2,0 0-4,0 0-1,11-1-2,5 1-2,2-4 0,11 3-1,5-3-1,9 1 0,7 0-1,3 2 0,-2-2-2,0 3 1,-3 0-2,-7 0 0,-7 3-1,-8-3-2,-8 2-1,-10-4-3,-8 2-7,0 0-20,0 0-4,-13 7 1,-3-10-1</inkml:trace>
  <inkml:trace contextRef="#ctx0" brushRef="#br0" timeOffset="50148.0276">19216 12806 27,'0'13'25,"0"-13"2,-6 12 2,6-12-8,0 0-4,-6 11-3,6-11 0,0 0-5,0 0 0,0 0-2,-9 5-1,9-5-1,0 0 0,0 0 0,0 0-1,15 6 0,-6-5 0,8 1 0,2-2-1,8 2 0,2-4-1,6 4 1,3-4-2,3 2 1,-3-1-1,1 1 0,-3 0-1,-3 1 1,-3-1-1,-6 2-1,-7-1 0,-3-1-1,-2 1-3,-12-1-4,13-2-12,-13 2-15,0 0-3,7-16 1,-5 6 0</inkml:trace>
  <inkml:trace contextRef="#ctx0" brushRef="#br0" timeOffset="51329.2638">20075 12498 13,'0'0'22,"5"-12"2,-5 12-1,0 0-1,0 0-3,0 0-2,0 0-2,0 0-3,0 0 0,0 0-3,0 0-1,0 0-2,0 0-1,-13 18 1,4-5-2,1 8 0,-3 1 0,2 6-1,-3 1-1,2 4 1,0-2-2,5 6 1,0-4 0,3 2-1,2-2-1,4 1 2,1-5-2,6 1 1,2-4 0,0-3-1,4-3 1,1-3-1,0-3 1,1-4 0,0-2-1,-2-3 1,1-4-1,-1-2 0,0-2 1,-1-3-1,-2-3 0,1 1 0,-2-2 1,0-2-1,0 0 0,-2 1 0,0-3 0,0 0 0,0-1 0,0-2 0,0-3 0,-1 1 0,-3-2 1,1-3-1,-2 1 0,-2 1 0,-3-2 1,-1 1-1,-3 1 0,-1 0 1,-1-2-1,-2 0 0,0-1 1,0 0-2,-2-1 1,0 1 0,-1 4 0,0 2 0,-2 1 0,0 2 0,1 3 0,-2 0-1,0 3 1,1-1 0,0 1 0,-1-1 0,2 2 0,-2 0 0,2 2 0,-2 2 0,0 0 0,2 1 0,-1 1 0,1 2 0,1 0 0,2-1 1,-1 2-1,9 0-1,-13 0 1,13 0 0,-8 3 0,8-3 0,0 0 0,0 0 0,-10 11-2,10-11-3,0 0-6,-6 13-20,6-13-7,9 10 0,-1-8 0,6 2 0</inkml:trace>
  <inkml:trace contextRef="#ctx0" brushRef="#br0" timeOffset="51892.3764">20641 12674 25,'0'0'20,"-8"-2"3,8 2-4,0 0-3,0 0-1,0 0-1,0 0 0,-10 3-1,10-3-2,0 0-1,0 0-2,0 0-1,0 0-1,0 0-1,9 7 0,2-4 0,1-4 0,6 3-1,6-3 1,7 2-2,5-2 0,7 1-1,1-3 0,2 2 0,1 0-2,-1 0 1,-3 1-2,-4 0 1,-6 0 0,-5 1 0,-6 0-1,-5-1-1,-4 3 0,-13-3-4,15 1-6,-15-1-19,0 0-7,4-13 1,-3 2 0</inkml:trace>
  <inkml:trace contextRef="#ctx0" brushRef="#br0" timeOffset="52494.4968">21617 12399 28,'0'0'26,"0"0"2,0 0 1,0 0-10,0 0-4,0 0-2,0 0-1,0 0-2,2 15-2,-2-15-1,5 27-1,-4-6 0,3 12-1,-1 4 0,1 10-1,-3 4-1,3 5 0,-2 0-1,0 0-1,0-6 1,0-4-2,-1-7 0,0-7-2,1-6-3,-4-14-5,5 0-14,-3-12-13,0 0 0,6-15-1,-4-6 2</inkml:trace>
  <inkml:trace contextRef="#ctx0" brushRef="#br0" timeOffset="52840.566">21870 12297 60,'0'0'31,"0"0"-1,0 0-3,0 0-12,1 13-3,0 6-2,-4 4-1,4 13-1,-4 5-1,4 12-1,-2 0 0,3 6-3,0-1 0,1-2-2,0-4 0,0-7-2,0-6 1,-1-8-2,-1-3 0,-1-7-2,0-3-3,0-18-4,0 15-11,0-15-15,0 0 1,-9-12 0,1-4 2</inkml:trace>
  <inkml:trace contextRef="#ctx0" brushRef="#br0" timeOffset="53140.626">21636 12677 58,'-8'-3'32,"8"3"1,0 0 0,0 0-11,0 0-9,12-11-1,5 13-1,-2-6-3,8 7-1,0-4-2,6 4-1,1-2-2,-1 0-3,-2 1-3,-4-6-4,3 5-12,-7-2-19,-4-6 2,-4-1-1,-5-5 1</inkml:trace>
  <inkml:trace contextRef="#ctx0" brushRef="#br0" timeOffset="57323.4624">20166 13330 36,'8'14'26,"-8"-14"4,0 0-2,0 0-8,0 0-6,0 0-2,0 0-2,0 0-3,0 0-2,0 0-1,0 0-1,-8 16 0,8-16-1,0 14 1,0-14-1,4 17 0,-4-17 1,8 18-1,-8-18 1,15 12-2,-6-8 2,0-1-2,1-3 0,-1-1 0,0-2-1,-9 3 1,12-12-2,-12 12 1,4-13 0,-4 13 0,-4-14 0,4 14 0,-10-9-1,10 9 1,-15-4 0,15 4 0,-16 0 0,16 0-2,-11 6 0,11-6-3,0 0-3,0 0-5,-4 12-12,4-12-8,9 5-1,-1-3 0,-8-2 3</inkml:trace>
  <inkml:trace contextRef="#ctx0" brushRef="#br0" timeOffset="57827.5632">20351 13351 42,'8'3'25,"-8"-3"1,0 0-6,0 0-4,0 0-4,0 0-2,-6 13-2,6-13-1,3 14 0,-3-14-1,7 14-2,-7-14 0,15 8-1,-5-6-1,0-3 0,0 0-1,0-3 0,-2 0 0,-8 4 0,12-14 1,-12 14-1,2-17 0,-2 17 0,-5-14 0,5 14 0,-11-10-1,11 10 1,-13-3 0,13 3-1,-13 7 1,13-7 0,-10 12 0,10-12-1,-3 15 1,3-15 0,4 14-1,-4-14 1,13 7-1,-4-6 1,1-2-1,-2-1 1,1-2-1,-9 4 0,15-12 0,-15 12-1,5-16-1,-5 16-4,-9-17-11,-1 7-17,1 3 0,-4-5 1,3 1-2</inkml:trace>
  <inkml:trace contextRef="#ctx0" brushRef="#br0" timeOffset="58789.7556">20052 11825 19,'-11'-2'22,"11"2"3,-9 2 0,9-2-5,0 0-2,0 0-2,0 0-3,0 0 1,0 0-4,0 0-1,20 3-1,-8-3-1,9 2-2,1-2 1,7 4-3,-2-5 0,3 1-1,-1-3 0,-1 1-2,-3 0 0,-7-1-1,-1 2-1,-8-1-3,1 2-3,-10 0-8,0 0-16,0 0-3,-7-12 0,7 12 0</inkml:trace>
  <inkml:trace contextRef="#ctx0" brushRef="#br0" timeOffset="59112.8202">20192 11714 30,'0'0'25,"0"0"2,3 17 1,-1-5-8,0 2-2,4 7-2,-3 0-2,2 7-4,-1-2-3,3 3-2,-1-5-4,-1-3-4,1-1-8,-3-5-17,-3-15-3,2 12-2,-2-12 0</inkml:trace>
  <inkml:trace contextRef="#ctx0" brushRef="#br0" timeOffset="59834.9646">20044 11666 30,'0'0'21,"-11"8"2,11-8 2,-10 13-11,10-13-3,-13 15 0,3-3 1,4 6-1,-4 1-1,4 4 1,-2 1-4,4 5 0,0-2-3,3 2-1,2-5-1,3 0-1,3-4-1,1-3-2,6-3-2,-2-6-4,6-1-7,0-1-16,0-9 0,3 0-3,-3-8 3</inkml:trace>
  <inkml:trace contextRef="#ctx0" brushRef="#br0" timeOffset="60136.0248">20306 11721 48,'0'0'27,"14"8"2,-14-8-1,17 20-13,-1-2-2,0 1-1,3 8-2,-3-4-2,1 6-2,-6-4-2,0-1-2,-8 0-1,-6-3-1,-7-3-2,-6-4-4,-4 0-8,-5 2-19,-4-11 2,4 5-1,-1-10-1</inkml:trace>
  <inkml:trace contextRef="#ctx0" brushRef="#br0" timeOffset="62182.434">18374 10795 7,'0'0'14,"-11"-4"3,11 4 0,-9 0-5,9 0-3,-9 2 2,9-2-2,-10 8 2,10-8-2,-11 17 1,5 0-3,0 4 1,1 2-3,1 5 1,0 4-2,2 3 1,2 1-1,3 5 2,3-9-2,4 2 0,-1-2-1,5-2 1,2-5-1,4-2-1,-2-7 1,4-2-1,-3-4-1,2-3 1,-2-5-1,2-2 0,-3-6 0,1-3-1,-3-3 1,1-1 0,-3-3 0,1-4-1,-4-3 2,-2-3-2,-2-2 2,-2-2-2,-4-4 1,0-4 0,-4 0 0,-2 1-1,-2-2 1,-2 4 0,-1 1 0,-3 3 0,-2 0 1,-2 8 0,-1 1 0,-1 5-1,0 5 1,-4 3-1,0 7 0,0 6-1,1 4 0,1 2-1,2 8-4,0-4-3,6 7-12,4 1-15,4-8-1,6 0 2,-1-14-1</inkml:trace>
  <inkml:trace contextRef="#ctx0" brushRef="#br0" timeOffset="62813.5602">18873 11120 21,'0'0'27,"0"0"4,0 0 2,0 0-5,1 11-2,-1-11-1,0 0-5,0 0-4,0 0-5,-4-16-3,4 16-3,-2-20-1,0 7-4,0-2 0,0-3-3,2 2-2,-3-6-5,6 6-11,-2-2-16,0-3-2,3 2 1,-2-3 1</inkml:trace>
  <inkml:trace contextRef="#ctx0" brushRef="#br0" timeOffset="63039.6054">18869 10707 125,'-9'-17'37,"6"6"0,0-1-6,-1-5-25,5 3-2,-1 0-3,0-2-3,2 4-3,-3-4-6,1 16-14,4-16-12,-4 16 0,1-13 1,-1 13-1</inkml:trace>
  <inkml:trace contextRef="#ctx0" brushRef="#br0" timeOffset="63686.7348">18073 11339 83,'0'0'36,"-10"6"1,10-6 1,-9 2-14,9-2-13,0 0-3,-6-17-3,6 17-1,0-17-3,0 17 0,2-21-2,-1 8-2,1 2-2,-2-6-3,6 6-8,-5-4-16,1-3-6,1 3 1,-2-5 1</inkml:trace>
  <inkml:trace contextRef="#ctx0" brushRef="#br0" timeOffset="63941.7858">18015 10956 93,'0'0'35,"-10"-15"1,10 15-3,4-14-18,-6 1-4,2 13-3,1-22-2,0 11-4,0 1-4,-2-4-5,4 3-14,-3 11-16,5-23 1,2 8-1,0-5 0</inkml:trace>
  <inkml:trace contextRef="#ctx0" brushRef="#br0" timeOffset="64463.8902">18179 10418 80,'0'0'36,"-8"7"0,8-7-3,0 0-12,0 0-8,0 0-2,11-8-4,-11 8-2,12-6-3,-12 6-2,15-5-2,-7 5-1,-8 0-2,19 0-6,-10-3-10,3 0-17,5 2 3,-3-5-1,6 3 0</inkml:trace>
  <inkml:trace contextRef="#ctx0" brushRef="#br0" timeOffset="64664.9304">18461 10402 95,'0'0'35,"9"9"2,-9-9-2,14-1-20,-1 3-3,-5-5-3,6 3-5,-3-3-2,-1 0-6,1 4-11,-1-3-21,-10 2-2,12-18 1,-9 2-1</inkml:trace>
  <inkml:trace contextRef="#ctx0" brushRef="#br0" timeOffset="125828.1606">20085 13909 23,'0'0'17,"0"0"-1,0 0 1,0 0 2,0 0-4,0 0-1,0 0-2,0 0-2,0 0-2,0 0-2,16 3-1,-4-5-1,2 0 0,3 0-1,4 1-2,1 1 1,4-2 0,0 2-1,-1 0 1,-2 3-1,-1-1 0,-3 0-1,-3 0 1,-5-1-1,-11-1 0,11 3 1,-11-3-1,0 0 1,-17 1 0,1-1-1,-4 0 1,-4 2 0,-4-2 0,-2 0 1,-1 1-1,1 0 1,1 0-1,4 1 1,5 0 0,4-1-1,4-1 1,12 0-1,0 0 1,0 0-1,11 0 0,8-1 0,2-2 0,6 2-1,3-1 0,3-1 0,-1 2 0,-4 0 0,-4 1 0,-4 0-1,-6 0 0,-5 2-1,-9-2 1,0 0 1,-13 9-1,-3-7 0,-4 1 2,-3 2 0,-4-1 0,-1-2 0,-1 0 0,4 1 1,4-2-1,3 0 0,4-1 1,14 0-1,-11-1 0,11 1 1,11-3-1,2 1 0,6 0 0,4 1 0,5-1 0,4 2 0,2 3 0,1-1 0,-1 2-1,-2 0 1,-4 0 0,-5 0 0,-5 0-1,-4-2 1,-5-1-1,-9-1 1,9 3 0,-9-3 0,0 0-1,0 0 1,-10 1 0,10-1-1,-20 0 1,5 0-1,-5 0 0,-6 0 0,-1 1 0,-3 0 0,-2 2 0,0 0 0,2 0 0,2 1 0,4 0 0,4 0 0,5-1 1,2 0-1,13-3 0,-11 4 0,11-4 1,8 2-1,5-2 1,4 0-1,4-1 1,4 0-1,3 0 0,1-2 0,-3 2 0,-2-1-2,0 3-5,-12-1-28,-12 0-2,12-19 0,-21-5 0</inkml:trace>
  <inkml:trace contextRef="#ctx0" brushRef="#br0" timeOffset="132991.593">18046 11297 12,'0'0'19,"0"0"0,-2 14-2,2-14 2,-4 14-5,4-14 0,-2 17-1,2-6-1,0-11-3,5 15-2,-5-15 0,0 0-2,12 9 2,-12-9-3,9-2-1,-9 2 1,0 0-1,10-14 0,-10 14 0,4-17-1,-4 17-1,0-17 0,0 17 0,-5-13-1,5 13 0,-12 2 1,12-2-1,-17 15 0,8-5 0,3 2 0,-1 1 1,3-2-1,1 0 1,3-11 0,3 10 0,-3-10 1,12-4-1,-12 4 0,13-20 0,-5 8 0,-3-3 0,0 1 0,-3 0-1,-2 1 0,0 13 0,-6-16-2,6 16-1,-14-6-4,14 6-12,-10 5-15,10-5 2,-8-5-2,4-7 2</inkml:trace>
  <inkml:trace contextRef="#ctx0" brushRef="#br0" timeOffset="133615.7178">18012 10932 30,'0'0'21,"0"0"0,0 0 2,0 0-11,0 0-5,-7 14 0,7-14 0,-4 11 0,4-11-1,-3 12 0,3-12 0,0 0-1,0 0-1,14-1 0,-14 1 1,14-18 0,-8 5-1,0-1 0,-4-2-1,1 1-1,-5 0 1,0 3 0,-3 2-1,5 10-1,-14-10 1,14 10-2,-16 6 1,16-6 0,-11 13 0,11-13-1,-5 14 1,5-14-1,0 0 1,10 5 0,-10-5 0,11-13 0,-11 13 1,12-20-1,-7 8 0,-3 1 0,0-1 0,-2 12-1,-6-15 0,6 15 0,-14-6-1,5 7 0,9-1-2,-17 7-1,17-7-9,-11 14-9,11-14-10,0 0-1,0 0 1,13-8-1</inkml:trace>
  <inkml:trace contextRef="#ctx0" brushRef="#br0" timeOffset="134082.8112">18133 10400 25,'0'0'22,"0"0"1,-10 13 1,8-2-8,2-11-7,-5 20-1,4-9 1,1 0-2,2-1-2,-2-10 0,9 11 0,-9-11 0,14-1 0,-14 1 2,16-13-2,-16 13-1,12-19 0,-10 9 0,-2 10 0,-3-19-1,3 19 0,-14-8-1,3 8 0,-2 2-1,0 3 0,0 1-1,0 1 0,4 0-2,0-2-2,9-5-5,-4 12-11,4-12-12,13 1 0,-2-5-1,7 1 1</inkml:trace>
  <inkml:trace contextRef="#ctx0" brushRef="#br0" timeOffset="134495.8938">18451 10389 34,'0'0'24,"10"-1"0,-10 1 2,0 0-11,0 0-3,-9 5-2,9-5-2,-6 13 0,6-13-3,-2 13 1,2-13 0,0 0-2,10 12 0,-10-12-1,15-6 1,-15 6-1,17-13 0,-17 13 1,13-14-1,-13 14 0,7-15 0,-7 15 0,0 0-1,-8-12 0,8 12-1,-13 1 0,13-1-1,-15 10-1,6-7-4,6 8-10,1-1-19,2-10 1,0 0-1,9 8 0</inkml:trace>
  <inkml:trace contextRef="#ctx0" brushRef="#br0" timeOffset="135157.026">18862 10614 21,'-11'0'19,"11"0"1,0 0 0,0 0-8,0 0-1,-9-6-1,9 6 0,0 0 0,0 0-2,-10 15 0,10-15-2,-3 18 1,4-8-1,-1-10 1,4 17-1,-4-17-2,11 6 0,-11-6-1,13-5 0,-13 5 0,13-15-1,-13 15 0,7-20 1,-7 9-1,0 11 0,-8-17 0,8 17 0,-16-7-1,6 8 0,-2 3-1,0 1-3,4 6-3,-2-2-8,5 4-13,6 3-5,-1-4-1,6 3-1,0-4 2</inkml:trace>
  <inkml:trace contextRef="#ctx0" brushRef="#br0" timeOffset="135618.1182">18887 10899 40,'0'0'23,"-8"13"3,8-13-1,-14 10-12,10 3-3,-2-2-1,5 5 1,-3-2-1,4 1 1,-2-3-3,5 1 0,-3-13-1,4 14-2,-4-14 0,9 2-1,-9-2 0,10-11-1,-10 11 1,7-18-1,-4 7 0,-3 11 0,4-17 0,-4 17-1,1-12 0,-1 12 1,0 0-1,0 0 0,-11 18 0,6-7 0,-1 3 0,0 0-1,0 0 1,2-1 0,0-2 0,4-11-1,-5 12 1,5-12-1,0 0-2,0 0-4,0 0-29,2-10-1,-4-5 0,2-2-1</inkml:trace>
  <inkml:trace contextRef="#ctx0" brushRef="#br0" timeOffset="140562.1068">19793 9670 27,'6'-19'17,"-6"-7"1,7 8 0,-5-3 1,2 7-4,-3 0-2,-1 14-1,2-12-3,-2 12 0,2 16-2,-2 4 1,2 15-2,-2 8-1,2 16-1,-2 5 0,1 8 0,-4 3 0,1 3-1,0-5 0,-2-6-2,-2-8 1,2-8-2,-3-10 1,2-8 0,0-9-2,1-9 0,4-15-2,-12 5-1,12-5-4,-13-28-2,10 6-7,-3-9-5,0-8-8,4 3-2,-5-8 2,7 7 2</inkml:trace>
  <inkml:trace contextRef="#ctx0" brushRef="#br0" timeOffset="140929.1802">19804 9451 25,'-3'-19'24,"3"19"1,-5-12 2,5 12-11,-10-1-1,10 1-3,-14 22 1,0 1-4,0 9 0,-5 2-3,1 8 0,-2 0-1,2 1-1,-2-3-1,6-5-1,2-10-2,3-6-2,4-4-2,5-15-4,0 0-7,0 0-14,5-14-3,8-2-1,-3-11 2</inkml:trace>
  <inkml:trace contextRef="#ctx0" brushRef="#br0" timeOffset="141245.2434">19776 9421 61,'-9'1'28,"9"-1"0,0 0 1,0 0-18,3 15-1,3-4 0,4 8-1,1-1 0,9 11-1,-2-2-1,8 7-2,0-3-1,0-1-1,-1-2-3,-3-6-3,0 1-4,-9-10-7,0 1-12,-4 1-9,-9-3 0,0 4 0,-8-3 3</inkml:trace>
  <inkml:trace contextRef="#ctx0" brushRef="#br0" timeOffset="141711.3366">19601 10134 31,'0'0'25,"0"0"1,-11 4 3,11-4-8,0 0-6,0 0-2,9 9 1,-9-9-3,10 28-1,-3-7-2,5 11-2,-1-1 0,3 7-2,1-3-1,1 0-1,0-4 0,1-5 0,-1-8 0,0-8 0,2-11 0,2-11 0,1-9-1,1-8 1,1-9-2,4-5 1,2-3-2,-1 0 0,0 6-3,-2 4-4,1 9-15,-2 6-14,-4 3 0,-1 6 1,-6-4-1</inkml:trace>
  <inkml:trace contextRef="#ctx0" brushRef="#br0" timeOffset="160804.1544">19654 4612 1,'0'0'4,"0"0"1,0 0-1,0 0 1,0 0 1,2 16 0,-4-5 0,0 5 0,-3 4 0,0 7-1,-1 2 0,-3 7 0,-2 2-1,0 9 2,-3 6-2,-1 6 1,0 8 1,-3 7 0,2 5-2,-2 11 1,1 4 0,-1 7-2,3 5 0,-1 1-1,1-2 0,2-2 1,1-5-1,2-7 1,1-7-1,2-9 0,-1-9 0,3-7 0,1-5-1,0-7 0,1-3 0,1-7-1,0-6 0,-1-4 0,1-6 0,1-6 1,1-15-1,-3 17 0,3-17 0,0 0-2,0 0-2,-10-4-2,10 4-4,-13-18-4,6 4-6,-7-16-4,7 4 0,-6-15 1</inkml:trace>
  <inkml:trace contextRef="#ctx0" brushRef="#br0" timeOffset="161173.2282">19197 5939 6,'-9'9'13,"7"11"-2,-2 6-1,6 12-2,-2 8 0,5 9 0,1 3-1,4 6 0,0-1 0,5-2-1,0-7-3,1-9 0,2-6-1,1-10 0,0-7 0,1-10 0,3-11 0,3-10 1,1-11 0,4-6 0,4-5 0,0-4 0,1-1-1,-1 3-1,-1 1 0,-2 8-5,-2 5-6,-8-1-13,3 11-2,-11-6 2,1 8-1</inkml:trace>
  <inkml:trace contextRef="#ctx0" brushRef="#br0" timeOffset="163766.7468">20994 4015 15,'0'0'20,"7"-15"1,-7 15-5,3-14-2,-3 14-2,0-16-2,0 16 0,-4-19-3,0 9-1,0-2-1,-2 0 0,-1 2-2,-2-1 0,-1 2-1,0 1-1,-2 2 1,-2 1-2,2 3 1,-3 2-1,1 2 0,-2 3 0,0 2 0,-2 5 0,1 2 0,-2 3-1,1 5 1,-3 8 0,1 3 0,-2 7 0,-1 3 0,0 5 0,-1 4 1,2-1 0,1 4 0,4-2 0,1 0 0,6-3 0,3-3 0,6-3-1,3-4 1,7-4-1,2-4 1,6-8-1,4-5 1,5-5 0,7-6 0,3-5-1,1-3 1,-1-2-1,0-3 0,-1 1-1,-5-2-2,-2 2-6,-7 3-13,-8-5-6,2 8-1,-11-13 0</inkml:trace>
  <inkml:trace contextRef="#ctx0" brushRef="#br0" timeOffset="164774.9484">21066 4268 9,'0'0'14,"0"0"1,0 0-2,0 0-1,0 0-2,-9 9 0,9-9-2,0 0-1,0 0-1,0 0-1,11-6-1,-2 4 0,3-4 0,1 2-2,4-3 2,1 2-1,2-2-1,0 2 0,1-2-1,-1 2 0,-2 2 0,0-2 0,-1 2-1,-3-1 1,0 1-1,-2-1 0,0 2-2,-3-3-4,1 3-6,-1 1-7,-9 1-8,16-10 2,-9 0-1</inkml:trace>
  <inkml:trace contextRef="#ctx0" brushRef="#br0" timeOffset="165565.1064">21112 4486 11,'-9'5'10,"9"-5"-1,0 0 2,0 0-2,0 0-1,0 0-1,0 0 0,0 0-2,0 0 0,0 0 0,0 0-2,0 0 0,0 0 0,0 0 0,0 0 0,0 0 1,0 0-1,0 0 1,0 0-1,0 0 0,0 0 0,0 0-1,0 0 1,0 0-1,14-2-1,-2-1 1,2-2 0,4 1 0,2-1-1,2 0 0,0 1 0,-2 0 0,1 1-3,-2-1-4,-2 1-6,-2-6-11,3 6-3,-5-11 1,3 3-1</inkml:trace>
  <inkml:trace contextRef="#ctx0" brushRef="#br0" timeOffset="166498.293">21615 4104 11,'0'0'9,"-7"16"1,5-5 0,2-11-3,-5 21 0,4-9 0,0 2-1,0 0-1,1 2 1,-1-2-1,1 1 0,0 0 0,0 2-1,1-1 1,-2 0-1,1 3 0,0-1-1,0 3 0,-1 0-1,1-2 0,-1 1-1,2 0 0,1-1 0,0-2 0,1 1 0,2-2 0,1 1 1,2-2-1,2 0 0,-1 0 0,5-2 0,2 1 0,-2-4 0,3 0 0,-2-6 1,2 0-1,-2-3 1,2-2-1,-4-3 1,1-3-1,0-1 0,-1-1 1,0-4-1,1-1 0,-1-1 0,0-3 0,0-3 0,-1 2 0,-1-2 0,0 0-1,-2-1 1,-1 1 0,-1 2 0,-1-1-1,-3 0 0,0-1 1,-2 0-1,-1 0 0,-2 1 0,-2 0 0,0-1 1,-2 1-1,-2 1 0,0-1 0,-2 1 1,-1-1 0,-1 0 0,0 0 0,-3 1 0,0-1 0,0 0 0,0 4 1,0-1 1,0 4-1,0 2-1,-1 5 0,-1 0 0,0 6 0,0 1-1,0 3 0,1 2 0,2-2 0,0 4-1,3-2-1,11-6-2,-15 15-3,12-4-4,-1 1-6,2 0-11,3 9-2,-6-1 0,4 11 2</inkml:trace>
  <inkml:trace contextRef="#ctx0" brushRef="#br1" timeOffset="179898.9726">17144 7276 3,'0'0'6,"-9"0"1,9 0 0,0 0-1,0 0 1,9-4 0,-9 4 1,14-1-1,-3 1-1,1-1 0,4 1-2,1 0 1,5 0-1,3 1 0,2-1 0,5 0 0,3 0-1,2 0 0,3 0 0,4 0 0,-2-1-1,-1-2 0,0 2-1,-3-2 1,-3 0 0,-4 0-1,-5-1 1,-4 0 0,-2-1-1,-4 0 0,-2 1 0,-2 0-1,-12 4 0,13-7 0,-13 7 0,0 0 0,5-10 0,-5 10-1,-9-11 0,9 11 0,-17-15 0,4 7 0,0 0 0,-3 1 1,-1 0-1,-3 1 1,1 1-1,-1 2 1,2 0 0,-1 2 0,1 1 0,2-1 0,4 1 1,0 0-1,3-1 1,9 1 0,-11 0 1,11 0-1,0 0 0,0 0 0,0 0 0,0 0 0,0 0-1,12 5 1,-12-5-1,18 4 0,-6 0 0,4-2 1,0 2-1,3-1 0,-1 2 1,1-1-1,-1 2 1,1 1 0,-3-1 0,0 2-1,-4 2 1,1 1 0,-3 0 0,-1 3 0,-2 0 0,-1 3 1,-1 3 0,-1 2-1,-4 2 1,-1-1 0,-3 0-1,-2 2 1,-2-2-2,-2-2-8,-5-3-15,4 6-3,-9-9-1,6 5 2</inkml:trace>
  <inkml:trace contextRef="#ctx0" brushRef="#br1" timeOffset="183579.7086">19161 8979 9,'-5'21'9,"6"9"1,-4-1-1,5 5 0,-4-4-1,6 2 1,-3-9-1,2-2 1,-1-7 0,1-3 1,-3-11 0,0 0 0,0 0 0,6-26-1,-5 2-2,0-13-1,-1-5-2,0-11-2,0-9-2,0-2 0,-2-5 0,-1 0 0,0-1 0,-1 1 0,1 6-1,0 5 1,0 6 0,1 8 0,0 8-1,1 8 1,0 9 0,1 6 0,0 13-1,-2-13 1,2 13-1,0 0-1,0 0 1,0 0 0,-7 12 0,4 3 0,-2 5 1,-2 8 0,0 5 0,-3 8 0,1 2 1,-1 1-1,0-3 1,2-4-1,1-5 1,0-8 0,3-6 0,0-8 1,4-10 0,0 0-1,0 0 1,5-18 0,0-2-1,2-5 0,-1-6 0,3-6-1,1-4 0,1 0 0,-3 5 0,2 3-1,-2 6 1,-1 5 0,-2 8-1,-5 14 1,10-8-1,-10 8 1,12 13 0,-3 1 0,-1 1 1,2 3-1,3 2 1,-3 0-1,2-2-3,-3-8-20,2 4-4,-11-14-1,-3-15 1</inkml:trace>
  <inkml:trace contextRef="#ctx0" brushRef="#br1" timeOffset="198853.7628">11352 5866 11,'0'0'12,"4"-12"-2,-4 12 0,0 0-2,0 0 1,0 0-3,0 0-2,0 0-1,0 0 0,0 0 0,-10 7-1,10-7 2,-11 21-1,6-6 1,-2 8 0,1 7 0,-2 5 1,1 7-1,-1 6 0,2 4 2,-3 2 0,2 3-2,0-1 1,1-1-2,0-5 1,0-1-2,0-7 1,1-3-3,1-4 0,0-5 1,2-6-1,0-5-4,2-7-17,5 1-5,-5-13-2,9-10 1</inkml:trace>
  <inkml:trace contextRef="#ctx0" brushRef="#br1" timeOffset="207632.5182">13801 12488 18,'-29'1'18,"6"15"3,-7-1-2,4 11-7,3 5-2,2 4 0,6 3 0,4 1-1,8 0-1,3-4-2,8-5-1,5-9-1,3-7 1,5-5-1,2-8-1,0-11 1,1-2 0,-2-8 0,-1-4-2,-3-1 0,-3-2 0,-6 0 0,-2 4-1,-4 3 0,-3 5 0,0 15 0,-8-12 0,-1 20-1,1 8 1,-1 12-1,2 6 0,1 6 0,2 2-1,6 1-2,1-4-2,7-3-2,0-12-4,5-10-9,4-9-10,-4-21-2,7-5 3,-9-20 1</inkml:trace>
  <inkml:trace contextRef="#ctx0" brushRef="#br1" timeOffset="207993.5904">13601 12324 65,'-60'39'29,"14"20"-1,2 2 0,14 14-21,13 6-4,15 6 0,15-1-1,11-7 1,15-7 2,10-14-2,11-12 1,7-22 1,6-10-1,1-19 0,-1-9 0,-6-15 0,-4-6-1,-11-12 0,-9-2 0,-13-7-1,-11-1 0,-14-3 0,-13-1-1,-13 5 0,-11 6-1,-13 9-1,-9 10 1,-8 13-2,-2 8-3,4 19-10,3 12-19,2 2 1,12 6-2,9-4 1</inkml:trace>
  <inkml:trace contextRef="#ctx0" brushRef="#br1" timeOffset="212145.4206">17727 11835 20,'-9'4'18,"-5"-10"2,14 6-3,-14-1-4,14 1-3,0 0 1,0 0-1,0 0 0,0 0 0,0 0-1,0 0-2,21 8 0,-6-7-1,8 2 0,7 0-3,5 1 0,2-1-1,3 0 0,-2 1-1,1-2-1,-3 0 0,-3-2-1,-5 0-2,-7-2-2,-2 2-4,-8-5-2,-1 0-3,-10 5 0,6-19 1,-11 6 1,-1 1 2,-5-3 2,0 1 5,-2 0 6,0 3 2,1 0 3,0 4 0,12 7 1,-15-9 0,15 9 0,0 0-1,0 0-2,0 0 0,17 9 0,-4-3-2,4 8 0,5-2 1,4 4-2,0 0 0,2 3-1,-4-2-1,-2 1 0,-5 1 1,-7-3-1,-9 1 0,-9 2 0,-11 0 0,-9 1 0,-5-1-2,-3 0-5,-1-3-21,4 7-3,-3-9 0,11 1-2</inkml:trace>
  <inkml:trace contextRef="#ctx0" brushRef="#br1" timeOffset="218084.6082">19786 14761 44,'0'24'23,"-5"-11"2,4 3 1,1-16-7,-14 8-10,14-8-3,0 0 1,-8-16-1,4-2 2,1-5-2,-2-9-2,2-7 0,-2-13-3,1-8 0,-2-9 0,2-1 0,-2-5-1,-1-2-1,1 2 1,-1 5 0,-1 6 1,-1 6-1,1 9 0,-2 4 0,0 10 1,0 7 0,2 7-1,-1 5 1,-1 7-1,0 7 1,-1 11-1,-3 8 0,-1 9 0,-3 8 2,0 8-2,-1 2 0,1 0 1,1 0-1,3-11 1,5-3-1,2-12 0,4-7-1,3-11 2,4-18-2,3-9 2,3-8-1,4-8 0,4-9 1,0-7 0,3 0-1,1 2 0,-2 8 0,1 8 1,-1 10-2,0 13 1,-1 10 0,2 11 0,2 10 0,-1 4 1,1 6-1,1 0 0,0-2 0,-1-1-2,-1-7-3,-1-5-9,-2-2-18,-4-12 1,2 2-1,-6-3 0</inkml:trace>
  <inkml:trace contextRef="#ctx0" brushRef="#br1" timeOffset="219281.8476">20094 15667 4,'-6'-13'4,"6"13"0,-5-10 0,5 10 1,0 0-2,-8-12-2,8 12-1,0 0-1,0 0 0,0 0 0,0 0 1,0 0 1,0 0 2,-8-9 3,8 9 3,0 0 1,0 0 2,0 0 2,0 0 1,0 0-1,0 0 0,0 0-2,-13-11-2,13 11-1,-14-11 0,5 7-2,-5-2 1,1 5-2,-5 0-1,-1 8-1,-3 4 1,1 10-1,-3 3 1,5 9-1,1 2-1,5 4 0,4-2-1,5-2 0,6-6-1,6-9-1,3-10 0,5-12 0,1-15 0,2-12 0,-1-10 1,0-12-1,-4-6 1,-1-3-1,-5-6 1,-3 1 0,-5 2 0,-3 3 0,-3 7 0,-2 5 0,-1 7 1,0 6-1,0 8 0,2 8-1,2 8 1,5 11-1,-6 11 0,4 13 0,3 6-1,0 10 1,3 5-1,1 4 0,3 4 0,1-2 0,2-5-2,1-9-1,5-3-4,-5-14-12,6-6-15,1-5 1,0-7-1,0-3 0</inkml:trace>
  <inkml:trace contextRef="#ctx0" brushRef="#br1" timeOffset="221830.3572">20604 6068 16,'5'-17'20,"-5"17"0,0 0 0,-13-6-5,4 9-11,-2 5 1,0 7 1,-5 6 1,-3 8 0,-5 13 1,-5 12-1,-4 11-1,-4 10-1,-3 8-1,-1 3 0,-2 2-1,4-2 1,0-8-2,7-6 1,1-12-2,7-12-1,6-10-4,3-12-4,7-10 1,8-16-4,0 0-3,6-35-1,7-2-2,4-7 0,2-11 5,2-4 3,-1-7 0,-1 2 3,-2 6 4,-4 6 4,-5 13 5,-5 5 1,-4 15-1,1 19 2,-15 4 0,2 18 1,-5 13 0,0 6-1,-1 4-2,2 3 0,0-1 0,4-4 0,4-6-1,5-4 0,4-9-1,7-3 1,4-3-3,9-3 2,5-6 0,8-3-1,3-3-4,2-8-2,4-3-10,-4-2-9,-3-6-7,1 6-4,-11-8 3,-2 10-2</inkml:trace>
  <inkml:trace contextRef="#ctx0" brushRef="#br1" timeOffset="265909.1712">10634 6049 19,'0'0'23,"-23"-13"1,7 7 1,-6-4-12,-5 0-1,-2 1 0,-5 1-1,-1 2-3,-4 1-2,0 6-1,-3 3-2,1 5 0,-2 4-1,0 9 0,-1 5 1,1 8 0,1 8 0,3 10 0,3 6 1,6 10-1,6 0 1,12 2-2,12-1 1,12-2-2,15-8 0,10-10 0,12-12 0,9-11 0,6-9 0,1-11-2,-2-8-1,-4-11-3,-3-3-6,-9-7-17,-10-11-4,-4-1-1,-13-13-1</inkml:trace>
  <inkml:trace contextRef="#ctx0" brushRef="#br1" timeOffset="266390.2674">10169 4906 57,'0'0'29,"10"-19"1,-10 19-7,13 6-9,-8 12-3,3 16-1,-5 9-2,3 12-3,-3 8-1,1 8 0,-1 0-2,-1-1-1,-1-8-1,-2-8 0,1-10-2,-2-10-3,2-5-7,-2-9-21,2-20 1,0 0-2,0-13 2</inkml:trace>
  <inkml:trace contextRef="#ctx0" brushRef="#br1" timeOffset="266661.3216">10523 4751 69,'5'15'30,"0"17"-1,-7 3 0,-3 11-25,3 9-1,-2 7 0,0 4 1,-1-2-2,0-3-1,3-8 0,1-8-1,1-6 0,3-11-1,1-6-9,3-6-19,-7-16 0,10-10-1,-10-16 0</inkml:trace>
  <inkml:trace contextRef="#ctx0" brushRef="#br1" timeOffset="267195.4284">10320 3915 52,'-19'-6'24,"8"12"2,-8-1-1,3 11-23,-1 13 0,0 7 0,-1 9 1,2 4 0,5 6 2,2-3-1,8 2 1,6-7 0,9-5 1,6-11 1,8-2-1,1-11 0,7-5 0,2-9-1,5-5-1,1-11-2,2-5 1,-2-10-1,-1-3 0,-3-8-1,-4-1 1,-8-7 0,-5-2 0,-12-1-1,-8 0 0,-12 0 0,-7 3 0,-9 2 0,-4 6-2,-4 5 1,-2 8 0,0 7-2,-1 8-1,5 14-2,0 9-3,8 17-6,-4 9-9,7 16-12,3 14 1,3 8 0,6 15 2</inkml:trace>
  <inkml:trace contextRef="#ctx0" brushRef="#br1" timeOffset="267751.5396">10909 6548 47,'-12'3'28,"12"-3"3,-12 11-2,12-11-13,1 24-3,5-9 0,11 11-1,5-2-3,12 9 0,5 1-3,8 2 0,5 1-3,0 1 2,0-5-2,-5-2-3,-7-3-1,-8-7-3,-7 1-6,-11-6-13,-5-6-13,-9-10 0,0 0-1,10 10 4</inkml:trace>
  <inkml:trace contextRef="#ctx0" brushRef="#br1" timeOffset="268174.6242">11795 6703 37,'1'-21'26,"-1"21"3,-7-15-1,-5 21-8,-4 15-8,-4 12-2,0 14 1,-2 5-2,6 14 0,2 0-2,11 5-2,6-5 0,11-4-1,10-12-1,10-9-1,6-12 0,5-13-1,4-11 1,1-10-1,-3-12 0,0-9 1,-6-10-1,-6-7 0,-9-6-1,-6-5 2,-12-3-3,-8-1 1,-9 4-2,-10 3 1,-6 8-1,-7 7 0,-3 13-3,-7 4-13,-1 12-18,6 8 1,2 2 1,10 2-2</inkml:trace>
  <inkml:trace contextRef="#ctx0" brushRef="#br1" timeOffset="269202.8298">11872 6375 46,'-19'2'29,"19"-2"3,-10 2-3,10-2-11,19 7-5,0-2 0,10 5-5,7 0-2,9 1-3,7 2-1,4-1-2,-2 1-3,-3-5-3,-1 4-11,-7 3-16,-10-9 0,-2 5 0,-12-6 0</inkml:trace>
  <inkml:trace contextRef="#ctx0" brushRef="#br1" timeOffset="269451.8796">12516 6809 68,'2'46'31,"-6"-2"-2,3 5 1,-2 0-22,0 2-4,2-2-6,1-7-5,-1-6-9,0-5-7,2 1-5,-4-10-2,4 5 3</inkml:trace>
  <inkml:trace contextRef="#ctx0" brushRef="#br1" timeOffset="269752.9398">11774 7542 94,'-1'16'32,"3"-5"2,13 1-5,9 1-19,4-6-4,11 6-2,6-6-3,2-2-9,3-3-18,2 3-7,-11-7 0,0 2-1</inkml:trace>
  <inkml:trace contextRef="#ctx0" brushRef="#br1" timeOffset="270482.0856">9728 6782 38,'0'0'27,"0"0"2,-11-2-2,-6 7-7,-4 7-3,-12 6-3,-3 8-3,-12 6-1,-1 11-2,-6 4-2,2 4-2,3 1-4,2-5-3,10-1-9,2-9-17,6-13-4,11-7 0,2-13-2</inkml:trace>
  <inkml:trace contextRef="#ctx0" brushRef="#br1" timeOffset="271023.1938">8597 6941 33,'6'-19'26,"-6"19"0,-4-12-1,4 12-3,-15 14-8,4 5 0,0 16-3,-4 8-2,6 14-3,-1 4 1,7 7-3,5-4-1,8-3 1,9-10-2,8-9-1,7-16 1,7-11 0,5-14-1,4-7 1,-1-10 0,2-5 0,-7-9 0,-4-4 0,-6-6 0,-5-4 0,-10-5 0,-9-2-1,-13-1-2,-9-3 3,-10 4-3,-8 0 0,-7 8 0,-4 6-1,-1 10-2,-2 5-2,7 11-6,-1 8-18,7 3-5,10 6 0,3-6 0</inkml:trace>
  <inkml:trace contextRef="#ctx0" brushRef="#br1" timeOffset="271466.2824">8359 6452 54,'0'0'32,"25"1"0,-5-6 0,12-2-5,5 2-19,6-3-3,6 2-2,0-1-2,-3-1-3,0 5-6,-9-2-13,-8 0-11,-5 5 0,-11-2-1,-13 2 3</inkml:trace>
  <inkml:trace contextRef="#ctx0" brushRef="#br1" timeOffset="271799.349">8154 6897 72,'9'27'33,"-6"-9"-1,5 11 1,-1 7-22,-2 5-3,2 12-3,-1 3-3,-1 2-3,1 5-9,1-2-14,-2-8-7,5 2 0,-1-13-2,7-1 4</inkml:trace>
  <inkml:trace contextRef="#ctx0" brushRef="#br1" timeOffset="272091.4074">8533 8081 96,'24'13'33,"1"-13"0,12 0 1,-1-6-24,8-4-10,2-6-5,3 2-9,-2 2-17,-8-8-1,-1 6 0,-10-6-1</inkml:trace>
  <inkml:trace contextRef="#ctx0" brushRef="#br1" timeOffset="286508.2902">10536 9050 13,'15'8'18,"-15"-8"2,11 0-2,-11 0 0,0 0-4,0 0-1,0 0 0,0 0 1,-4-15-2,4 15-2,-12-18-1,5 8-4,-8-3 0,0 3-2,-5-1 0,-1 3-1,-5 3-1,-2 8 1,-1 5-1,-3 8 0,-1 11 1,1 9-1,0 8 0,4 8 1,5 3-1,7 1 1,9-3 0,11-1 0,12-10-2,8-10 0,10-8-1,4-11-1,6-6-3,-2-11-6,1-4-14,-3-3-9,-12-10 2,-1 3-2,-12-10 2</inkml:trace>
  <inkml:trace contextRef="#ctx0" brushRef="#br1" timeOffset="286892.367">10273 8276 44,'9'1'24,"-9"-1"3,4 21 1,-2 4-14,0 9-4,0 12-2,1 7-1,1 6 1,0 1-4,-1-2-2,0-4-4,-1-7 0,0-9-8,-1-9-8,-3-16-10,6-1-1,-4-12 0,4-12 1</inkml:trace>
  <inkml:trace contextRef="#ctx0" brushRef="#br1" timeOffset="287131.4148">10461 8208 78,'9'6'28,"0"14"-1,-7 0 1,-3 13-23,7 6-4,-1 9-1,1 1-3,0 2-5,-2-5-3,-2-5-5,1-6-5,-6-16-8,5-7 2,-2-12 1,-6-15 2</inkml:trace>
  <inkml:trace contextRef="#ctx0" brushRef="#br1" timeOffset="287493.4872">10375 7836 47,'-24'-9'22,"13"24"2,-7 1-1,8 10-14,-3 6-4,6 5-1,3 0-1,3-4 2,6-2 0,2-11 0,10-7 1,0-12 0,7-7 2,-4-10 0,2-5-1,-3-8-1,-1-3-1,-6-5-2,-3 1 0,-9-2-1,-4 6-1,-6 1 0,-4 9-2,-4 6 0,-2 5-2,0 12-6,-1 5-9,1 7-12,7 13-2,-1 1 0,8 9 1</inkml:trace>
  <inkml:trace contextRef="#ctx0" brushRef="#br1" timeOffset="289095.8076">10388 8420 33,'4'-21'24,"-4"21"2,0 0 1,0 0-9,8 31-5,-7 4-2,2 11-2,-3 4-3,3 6 2,-2 0-4,2-5 0,-3-10 0,2-7-1,-1-15 0,-1-19 0,0 0 0,6-17-1,-5-12 0,1-6 0,-2-10-1,0-7 0,-1-5-1,1 2 1,-3 5 1,2 10 0,-2 6 0,2 12 0,1 22 0,0 0-1,-9 32 1,7 6-1,0 10-1,0 3 0,2 6 0,-1-3 1,0-7-1,2-8 1,0-11 0,0-11 0,-1-17 0,0 0 0,7-27 0,-5-2-1,-1-8 2,0-8-2,-2-6 0,0 0 0,-1 6 0,0 8 1,-1 7-1,1 11 0,2 19 1,0 0-1,-1 29 1,2 5-1,0 3 0,2 4 1,0 0-1,0-2 0,0-10 1,0-6 0,-1-10-1,-2-13 1,3-13 0,-2-8 0,-2-8 0,0-6 0,-2-6-1,-1-3 0,-2 3 1,0 5-1,1 6 0,0 11 0,-2 7 0,-2 14 1,0 12-1,2 7 0,-2 6-1,1 2 1,0-1 0,2-2 1,0-5-1,2-8 1,4-13 0,0 0-1,3-26 1,1 2-1,-1-6 1,0-1-1,1-2 0,1 4 0,-2 3 0,-1 9 0,-2 17 0,0 0 0,3 12 0,-4 11 0,1 5 0,0 2 0,2 2 0,0-1 1,3-5-1,2-11 0,2-10 1,4-12-1,1-11 0,1-5 1,1-9-1,-2-1 0,0-6 1,-3 3-1,-4 1 0,-2 8 0,-2 7 0,-2 9 0,-1 11 0,0 0 0,-4 25 0,2 1-1,2 11-2,0-1-3,5 16-9,-2-1-19,4-1-4,4-1 0,0-3 0</inkml:trace>
  <inkml:trace contextRef="#ctx0" brushRef="#br1" timeOffset="289455.8796">10834 9356 62,'0'0'33,"0"0"2,-7 22 0,9-2-12,5-3-8,12 11-3,0-2-3,9 7-3,1-5-3,3-3-4,0 0-2,-4-8-4,1 3-8,-9-7-17,-8-8-5,-12-5 2,0 0-1</inkml:trace>
  <inkml:trace contextRef="#ctx0" brushRef="#br1" timeOffset="289658.9202">10777 9673 104,'3'28'35,"5"-2"1,8 1 0,7 1-29,4-3-5,1 0-5,6 0-6,-4-7-11,1-7-16,3-2 1,-4-8-2,3-3 2</inkml:trace>
  <inkml:trace contextRef="#ctx0" brushRef="#br1" timeOffset="289959.9804">11421 9784 85,'-10'51'31,"1"10"0,-2-2 2,5-7-20,7 6-9,6-9-1,10-10-2,11-17 0,8-17 0,7-14 0,3-11-1,-2-13 0,-4-11 0,-7-7 0,-10-7-1,-14 0-2,-15 1-2,-14 7 0,-14 5-3,-8 12-6,-16 12-6,-9 11-8,-5 20-2,-14 8 0,3 14 2</inkml:trace>
  <inkml:trace contextRef="#ctx0" brushRef="#br1" timeOffset="290306.0496">10256 9463 87,'-13'-10'34,"-8"3"0,-3 11 3,-10 17-22,-8 4-7,-2 13-3,-10 11-3,-7 7-6,-3 3-29,1 6-2,-2-9 0,8-6-2</inkml:trace>
  <inkml:trace contextRef="#ctx0" brushRef="#br1" timeOffset="291006.1896">8980 10070 36,'11'-34'26,"4"12"3,-10 0-7,2 7-5,-7 15-1,0 0-3,-11 30 0,-2 0-4,4 11-2,0-1-3,8 6 1,5-8 0,10-5-1,9-16-1,13-10 0,6-17-1,8-10 1,1-13-1,1-5 1,-6-10 0,-7-4-1,-12-2 0,-14 1-1,-16 4-1,-15 7 0,-16 10-3,-12 7-2,-3 17-12,-6 13-20,-2 12 2,6 14 0,5 8-1</inkml:trace>
  <inkml:trace contextRef="#ctx0" brushRef="#br1" timeOffset="292659.5202">10417 11450 25,'0'0'21,"0"0"-3,0 0-1,0 0-2,0 0-4,0 0-1,0 0-3,0 0 0,0 0-2,0 0 0,0 0 0,0 0-1,0 0-1,0 0 0,0 0 0,0 0 0,0 0-1,0 0 0,0 0 0,0 0 1,-3-12-1,3 12-1,0 0 1,-14-6 0,6 6 0,-3 5 0,-4 1 0,0 8 2,-6 3-1,1 13 2,-3 1 0,2 13 1,0-2-1,9 6 1,2-3-2,13-1 0,6-8-1,12-9-2,12-12-1,6-11-2,9-5-3,-5-15-5,5 1-13,-8-5-14,-8-4 1,-8 5-1,-14-3 2</inkml:trace>
  <inkml:trace contextRef="#ctx0" brushRef="#br1" timeOffset="293028.594">10014 11737 76,'-17'16'32,"0"4"0,-8 0 0,-5 5-22,2 6-5,-5-1-4,0 3-3,2 1-7,3-5-13,4-7-9,10 4 1,2-11-2,11 1 2</inkml:trace>
  <inkml:trace contextRef="#ctx0" brushRef="#br1" timeOffset="293224.6332">9962 12063 76,'-17'16'33,"0"9"-2,-12-4 1,-1-3-19,-2 7-10,0-4-7,2-3-13,0-6-14,7 2-1,0-13 0,9 2 1</inkml:trace>
  <inkml:trace contextRef="#ctx0" brushRef="#br1" timeOffset="293562.7008">9336 12125 97,'-30'19'32,"6"12"3,0 0 0,7 3-21,6 7-8,7-1-3,7 0 0,7-7 0,10-6 0,8-13-1,7-12-1,7-12-1,3-11 0,0-10 0,-2-5 0,-5-6 1,-6-2 0,-10 1-1,-8 2-1,-9 4-2,-10 2 0,-3 7-2,-9-1-3,2 13-12,-5 3-17,3-2 1,7 3 1,5-6 0</inkml:trace>
  <inkml:trace contextRef="#ctx0" brushRef="#br1" timeOffset="293916.7716">10340 10963 54,'2'-24'29,"-2"24"3,4-11-1,-4 11-11,9 22-7,-8 4-5,1 10-2,-3 4-3,1 3-3,1 5-8,-2-6-12,-1-9-12,5-5 1,-3-28-2,2 15 1</inkml:trace>
  <inkml:trace contextRef="#ctx0" brushRef="#br1" timeOffset="294329.8542">10340 10421 47,'-6'-12'26,"-6"-5"3,12 17-1,-25 7-11,10 10-5,0 13-3,1 6-2,2 7-1,1 2-2,6 1-1,7-6-1,8-7 0,6-13-1,6-15 0,3-13 0,4-9 0,1-12 0,-2-6 0,-4-5 0,-4-2-1,-5 0 1,-5 3-1,-6 7-1,-6 7 0,-5 12-2,-4 6-7,0 12-14,1 12-7,-4 7-1,8 13 0,-3 4 1</inkml:trace>
  <inkml:trace contextRef="#ctx0" brushRef="#br1" timeOffset="294637.9158">10771 11874 79,'22'17'34,"0"-3"-1,6 9 0,4 2-20,3 1-10,3 0-4,2 2-9,-3-1-16,-5-7-6,5 0 1,-6-11-2,2 2 1</inkml:trace>
  <inkml:trace contextRef="#ctx0" brushRef="#br1" timeOffset="295029.9942">11431 12112 60,'-11'31'28,"10"9"0,0-7 1,11-3-14,4 1-9,10-11 0,5-3 0,4-14 1,5-3-1,-3-12 0,2-2 0,-6-10-2,-3-4 0,-11-6-1,-7-2 0,-13-3 0,-7 0-2,-11 0 0,-9 4-2,-3 9-4,-9 4-11,-1 11-19,6 11 0,1 4 0,8 11-1</inkml:trace>
  <inkml:trace contextRef="#ctx0" brushRef="#br1" timeOffset="303735.735">12576 3356 28,'3'-18'21,"3"8"2,-10-11 2,2 2-16,-6 4-2,-6 0 1,-5 3-1,-9 6 1,-2 9-1,-9 6-1,-3 17-1,-8 11-1,-3 17 0,-5 18 0,2 17 0,-1 11-1,6 10 0,6 0-1,12-2 0,12-6 0,15-9-1,17-17 1,13-16 0,14-18-1,10-16 0,6-14 0,1-13-3,2-10-4,-9-10-9,-5-8-16,-6 0-1,-14-7-1,-3 3 1</inkml:trace>
  <inkml:trace contextRef="#ctx0" brushRef="#br1" timeOffset="304434.8748">12732 3828 2,'-11'12'23,"-3"-9"1,14-3 3,-9 13-6,9-13-2,16 4-1,4-7-3,9 0-4,6-4-3,6 2-2,1-2-6,1-4-7,-1 3-12,-3 2-10,-9-6-2,-2 6 0,-13-8 0</inkml:trace>
  <inkml:trace contextRef="#ctx0" brushRef="#br1" timeOffset="304900.968">13521 3454 30,'-26'31'26,"1"17"1,-7 4 1,1 13-18,3 9 1,1 1-1,5 4 0,5-8-4,8-5-1,10-13-1,11-9 0,7-17 0,9-9-1,8-15 0,6-6 1,3-14-1,3-7 0,-3-9 0,0-7-2,-5-6 2,-5-4-2,-10-5 0,-7-4 1,-12 0-2,-12 0 0,-10 3-2,-9 3 0,-7 10-3,-8 2-4,1 14-10,-1 12-13,3 5-1,9 10 0,6 3 1</inkml:trace>
  <inkml:trace contextRef="#ctx0" brushRef="#br1" timeOffset="305578.1034">14036 3466 36,'16'-25'21,"0"3"1,-16-10-7,-8-3-10,-6-3 1,-10-3-1,-8-2 1,-10-3-2,-7 1-1,-8-1-1,-6 4 1,-6 4-2,-4 3-1,-5 3 0,-6 7 0,-5 5-1,-6 5 2,-3 6-2,-6 6 1,-4 5 0,-4 5-1,-1 5 1,1 4 0,-2 9 0,4 5-1,3 9 1,4 8-1,5 9 1,6 11-1,5 10 1,5 11-1,9 4 1,7 8-1,10 8 2,12 0-1,11 3 2,14 1-1,13-1 1,14-1 0,12-4 0,12-1 1,12-7-1,11-5 1,7-7 0,12-9 1,10-10 0,8-7-1,10-16 1,12-11 1,5-14-1,7-14 2,7-15-3,5-12-1,4-20 0,4-15-1,-3-17 1,-2-14-2,-5-13 1,-6-13 0,-13-13 0,-13-4 2,-22-10-2,-18 0 0,-27-4 0,-21 3 0,-26 6-1,-19 12-1,-17 19-8,-18 16-24,-15 13 1,-5 22-1,-14 15-1</inkml:trace>
  <inkml:trace contextRef="#ctx0" brushRef="#br1" timeOffset="343323.651">10756 17036 33,'1'20'28,"-1"-20"1,-2 13-8,2-13-7,0 0-2,0 0-2,5-19-1,1-2-2,0-15-2,4-5 1,-1-16-4,2-11 0,2-11-1,0-12 1,0-9 0,1-9 2,-5-6-2,0-4 0,-2-4 0,-2-3 1,-2 1-1,-2 7 0,-4 6 0,-2 10-1,-1 10 0,-2 13 0,0 15 0,-1 15 0,0 12 0,-2 15 1,0 16-2,-3 17 1,-1 16-1,-4 12 0,-1 14-1,-3 12 1,-1 7 0,1 1 0,-1-3-1,4-8 1,2-11 0,4-10 0,3-14 1,2-14-1,9-13 0,-10-20 1,10-10-1,3-12 0,5-10 1,3-8-1,2-8 1,4-3-1,4 2 1,2 6 0,2 8 1,4 9 0,2 13 0,4 12-1,2 11 1,4 14 0,3 9 0,2 8-1,0 3-2,-3 1-2,-1 3-5,-10-8-29,-1-13-1,-3-12 1,-8-2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0" units="1/dev"/>
        </inkml:channelProperties>
      </inkml:inkSource>
      <inkml:timestamp xml:id="ts0" timeString="2013-11-01T16:46:30.018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520 9186 6,'-9'-9'13,"9"9"0,0 0 0,-9 4-2,9-4 0,-12 8-2,12-8 1,-11 15-1,11-15-1,-10 25 1,7-10-1,0 2-1,2 2-1,1 0-1,2 3 0,1-5-1,1 2-1,1-4 0,2-1 0,-7-14 0,16 19 1,-8-15-1,3 1 1,-1-5-1,1-1-1,-1-5 0,3-1-1,-1-5 0,-1-3 0,-1-2 0,0-5-1,-2-4 0,-3 1 0,-1 1 0,-4-2 0,-1 3 0,-3 2-1,0 3 1,-4 5 0,-1 5-1,-2 1 1,1 5-1,-1 3 1,-2 3 0,2 4 0,0 1 0,1 4 0,2 2 0,3 3 0,3-1 1,0 2-1,3 0 0,3-2 1,2-1-1,2-2 1,1-3-1,3-2 1,-1-4 0,3-2 0,0-3 0,0-3-1,0-4 1,-1-2 0,-1-4 0,0-4-1,-4-1 1,-2-1-1,-3-2 1,-2-1-1,-2 1 0,-4 0 0,-1 2 0,-2 3 0,-2 4 0,-1 2-1,1 3 0,-2 5 1,0 6-1,1 4 1,2 5-1,0 2 1,3 6 0,0 1 0,4 3 0,2-1 1,3-1-1,3-2 1,2-4-1,1-1 1,0-5 0,3-4 0,-1-4 0,2-3 0,-1-3 0,1-5 0,-2-4 0,1-3 0,-2-5-1,-1-1 1,-3-2-1,-1-2 0,-3 1 0,-3 0 0,-2 1 0,-1 3 0,-1 4 0,-2 1-1,-1 3 1,8 12-1,-16-14 0,7 13 0,9 1 0,-17 10 1,9 3-1,1 2 1,2 3-1,0 2 1,2 2 0,2 1 1,2-2-1,2 0 0,2-2 1,2-3-1,1-2 1,2-2 0,0-4 0,1-2-1,1-5 1,1-1 0,-1-5 0,0-4-1,-1-1 1,-2-4-1,0-4 1,-3-2-1,-2-2 0,-2 0 0,-4-2 1,-3 3-2,-2 2 1,-2 1-1,-3 4 1,-2 5-1,-1 4 1,-2 4-1,0 6 0,-1 4 1,2 6-1,0 5 1,3 3-1,2 3 1,3 2 0,3 0 0,3 0 1,3-3-1,3-4 0,3-3 1,1-5 0,2-2 0,1-8-1,4-2 1,-2-4 0,2-5 0,-2-3-1,1-5 1,-3-3-1,-2-1 1,-3-2-1,-3-2 0,-3-1 0,-3 2 0,-3 2 0,-1 2-1,-2 6 0,-2 3 1,-1 5-1,-2 6 0,1 6 0,1 5 0,-1 3 1,2 4-1,3 4 1,1 3 0,5-1 0,2 2 0,4-3 1,3-2-1,3-2 1,3-4-1,1-6 1,3-3-1,0-4 1,1-4 0,-1-5-1,-1-5 1,-1-3 0,-3-4-1,-2-6 1,-4 1-1,-3-4 0,-4 0 0,-4 0 0,-4 0-1,-3 5 1,-3 5-1,-4 4 0,-1 5 0,-1 7 1,-4 6-1,1 8 0,2 4 1,2 4 0,3 4 0,4 3 0,3 0 0,4-1 1,7-1-1,4-5 1,3-1 0,4-5-1,3-5 1,2-5 0,1-4 0,3-4 0,-2-5 0,0-5-1,-1-4 1,-4-2-1,-3-1 1,-3-4-1,-3 1 0,-4-2 1,-4 2-1,-3 2 0,-2 2-1,-3 5 1,-2 0 0,1 4 0,0 3-1,1 3 0,0 1-2,11 3-3,-13 0-5,13 0-10,0 10-12,0-10 0,13 11 0,-4-10 0</inkml:trace>
  <inkml:trace contextRef="#ctx0" brushRef="#br0" timeOffset="2691.5382">10642 9206 15,'0'0'9,"-16"-1"2,16 1 1,-13-2 0,13 2 0,-9-3-1,9 3 1,0 0-1,0 0-1,-9 0-1,9 0-2,0 0-2,0 0 0,0 0-1,9 3-1,-9-3 0,16 2 0,-4-1 0,3-1 0,4 1 0,0-3 1,6 2 0,2-2-1,5-1-1,3 0 1,4-2-2,2 3 0,6-3 0,2 2 0,6-3 0,-2 0 0,5-1-1,0 1 1,2-1 0,3-1 0,-1 1-1,-2 0 1,0 0 0,1 1-1,-2 0 1,-1 1-1,1 0 1,-2-1-1,0 1 0,1 1 1,1-1-1,3-1 0,1 2 1,-2-2-1,2 0 0,1 0 0,2 1 1,-2 0-1,1 0 1,0 0-1,1 1 0,0-2 1,3 2-1,-3 0 1,0-1-1,-2 0 1,0 1-1,-4 0 1,-1 1 0,-4-1 0,-1 2 0,-5 1-1,-3-2 1,-5 2 0,-4 0-1,-4 0 1,-5 1 0,-5-1-1,-6 1 1,-5 0 0,-2 0 0,-10 0 0,9 0-1,-9 0 1,0 0 0,0 0-1,0 0 1,0 0-1,0 0 1,0 0-1,0 0 0,0 0 0,0 0 1,0 0-1,0 0 0,0 0 0,0 0 0,0 0 0,0 0 0,0 0 0,0 0 0,0 0 0,0 0 0,0 0 0,0 0 0,0 0 0,0 0 0,0 0 0,0 0 0,0 0 0,0 0 0,0 0 0,0 0 0,0 0 0,0 0 0,0 0 0,0 0-1,0 0 1,-13-7-1,13 7 0,-15-2 1,15 2-1,-18 3 1,8 1-1,0 5 1,1 1 0,1 3 0,1 1 0,1 2 0,2 2 0,2-1 0,3 1 1,5-1-1,2-2 1,5 1 0,5-5-1,0-1 1,3-5-1,0-1 1,2-6-1,-2-3 0,-2-4 1,-2-3-1,-4-3 0,-2-2 0,-3-1 0,-3-1 0,-4 2 0,-3-1 0,-4 2 0,-4 2-1,-2 2 1,-3 4-1,-1 3 1,-4 5 0,1 5 0,-1 3 0,2 6 0,1 2 0,4 7 0,1 0 0,4 3 0,3 0 1,4-2-1,3-1 0,3-2 1,2-3-1,4-5 1,1-4-1,2-4 1,1-3 0,0-3-1,0-3 1,-2-2-1,2-4 0,-5-4 1,-2-3-1,-1-2 1,-4-4-1,-3 1 0,-3-2 0,-3-1 0,-2 3 0,-4 2 0,-3 5-1,0 2 1,-1 6 0,0 4-1,0 5 1,2 5 0,0 4 0,2 4-1,3 2 1,5 4 0,1 1 1,4 2-1,3-3 0,2 1 0,6-1 1,2-4 0,1-1-1,2-6 1,1-3-1,1-2 1,0-4-1,2-7 1,-4-1-1,0-5 1,-3-3-1,-2-3 0,-2-3 0,-4-3 0,-3 1 0,-3 0 0,-4-1 0,-2 2-1,-4 3 1,-3 5-1,0 3 1,-3 4-1,-1 6 0,-2 3 1,1 7-1,0 5 1,2 4-1,2 4 1,3 1 0,3 4 0,4-1 1,6-3-1,2 0 0,5-4 1,3-3 0,1-4-1,4-2 1,1-7 0,0-2-1,0-3 1,2-3-1,-2-4 1,0-5-1,-1-3 0,-2-2 0,-2-5 0,-3-1 0,-4-2 0,-3-1 0,-4 1-1,-4 4 1,-2 0-1,-5 5 1,-1 5-1,-2 4 0,-2 4 1,0 5-1,0 5 0,0 4 1,2 5-1,1 3 1,4 6 0,1 0-1,3 3 1,4-2 0,3 1 1,2-3-1,3-4 0,2-2 1,2-6-1,2-2 1,1-4-1,-1-3 1,2-5 0,-1-1-1,-1-4 1,0-5-1,-3 0 0,-2-5 0,-2-4 0,-3 1 0,-3-1 0,-1 1 0,-3 2-1,-2 4 1,-1 2 0,-2 2-2,1 8-9,9 4-24,-17-18-1,15-3 1,4-27-1</inkml:trace>
  <inkml:trace contextRef="#ctx0" brushRef="#br0" timeOffset="10843.1682">13222 14256 43,'9'16'25,"8"7"1,-9-14-2,4 1-11,-2-1-9,-1-4-1,-9-5 1,11 5 1,-11-5 1,4-15 0,0-1 0,-3-13 0,3-7-4,0-15 0,1-11-1,-1-13-1,1-10 0,0-6 0,-1-7 0,-1-1 0,-1 2 1,-2 4-1,-2 5 0,-1 7 0,-3 10 1,-1 9-1,0 10 2,-3 8-1,-1 7-1,-2 9 1,-1 8 0,-3 8 1,-1 9-2,-4 11 1,-3 12 0,-3 14 0,-3 13 0,0 9 0,-2 9 0,0 4 0,4 1 0,2-7-1,8-7 0,3-14 1,5-10-2,5-14 2,6-18-2,9-3 1,6-20-1,3-11 0,2-12 0,4-10 1,2-9-1,1-6 0,-1-2 1,-2 3 0,-1 10 1,-3 7 1,0 13-1,-4 12 1,4 19 1,-1 15 0,3 16 1,3 13-1,4 11 0,8 4 0,7 3-1,6 0-4,3-11-3,5-7-15,1-14-15,-4-25 1,1-12-2,-9-21 1</inkml:trace>
  <inkml:trace contextRef="#ctx0" brushRef="#br0" timeOffset="17032.4058">14618 15151 41,'0'0'24,"0"0"0,0 0 0,0 0-13,0 0-3,9 28 0,-9-7-1,4 14 1,-5 5-1,4 13 2,-3 3-3,2 5-2,-2 0-2,2-1 0,-1-4-2,1-5-1,2-8-1,-2-9-4,5-5-9,1-9-13,1-12-4,6-4-1,-1-15 1</inkml:trace>
  <inkml:trace contextRef="#ctx0" brushRef="#br0" timeOffset="17463.492">15026 15310 44,'-13'20'25,"6"13"1,-5-2 1,2 8-19,3 5-3,1 3-1,5 1 2,1-10 0,7 1 0,2-13 0,6-2-1,3-11 0,3-5 0,1-12-2,2-5 1,-2-9-1,2-6-1,-6-6 0,-2-5 0,-6-4 0,-6 0-1,-5 2 2,-6 6-2,-7 4 1,-4 6-1,-4 8-1,-2 8-1,2 9-1,-3 5-2,7 5-4,-2-1-4,9 2-7,0-3-6,11-12-9,-1 10 0,7-21 4,9-3 1</inkml:trace>
  <inkml:trace contextRef="#ctx0" brushRef="#br0" timeOffset="17761.5516">15110 14805 69,'0'0'33,"0"0"0,0 10 0,15-2-17,-2-3-9,7 4-1,1-1-1,6 3-1,0-1-2,3 0-3,1 0-3,-6-5-7,1-2-16,-1-1-6,-3-9-2,1-2 1</inkml:trace>
  <inkml:trace contextRef="#ctx0" brushRef="#br0" timeOffset="18057.6108">15624 14655 65,'0'0'30,"-8"11"0,8 5 1,0 9-14,0 5-11,2 13-2,-2 7-1,3 7 0,-1 2 0,3-1-3,-1-3-3,-1-12-5,5-7-13,2-12-11,-1-21 0,4-4-1,-3-19 1</inkml:trace>
  <inkml:trace contextRef="#ctx0" brushRef="#br0" timeOffset="18485.6964">15789 14739 60,'0'0'28,"12"-3"-1,2 3 2,3-1-18,3-3-5,2 4-2,-1 0 3,4 5-2,-4 5-1,0 7-1,-7 2-1,-3 7-1,-6 2 2,-3 4-1,-3 0-1,-5 2 1,-5-3-1,-1-3 1,-5-4-1,-1-2 1,0-7-1,2-2 0,-1-6 0,2-6 1,3-4-1,3-4 0,9 7 0,-10-19 1,10 19-1,2-16 0,-2 16-1,18-4 1,-2 9 0,4 4-1,4 5 0,6 4 1,2 2-2,2 1-1,2 1-4,-6-9-9,2 0-20,-2 1 1,-5-7-1,-1-4-1</inkml:trace>
  <inkml:trace contextRef="#ctx0" brushRef="#br0" timeOffset="19575.9144">16448 15486 43,'0'0'25,"-5"15"2,1-3-1,5 8-14,2 9-5,-2 2-2,2 6 0,-3 3 1,3-1 0,-4-6-2,2-3 2,-2-8-3,1-6 1,0-16-1,0 0 0,0 0-1,-6-26 1,6-1-1,0-2 0,0-7 0,2 0-1,-1-1 0,4 8 1,-2 2-1,2 7 0,1 9 0,3 8-1,2 13 1,3 6-1,0 10 1,2 3-1,1 6 0,1 4 1,-2 0-1,-1-1 1,-3-6 0,-1-4-1,-4-7 1,0-3 0,-4-7 0,-3-11 0,0 0 1,0 0-1,5-11 0,-4-9 0,0-3 0,2-7-1,2-5 0,1-4 0,2-1 0,1 0-1,1 5 1,3 6 0,0 3-1,0 7 1,2 7 0,-1 6-1,3 10 1,-1 7-1,-1 8 1,0 8 0,-2 6 0,0 5 1,-2 4 0,-3 0-1,-1-1 1,-1-5-1,-2-4 0,0-8-1,0-4-1,0-9-4,5-4-12,3-9-18,-1-9 0,5-6 0,1-8 0</inkml:trace>
  <inkml:trace contextRef="#ctx0" brushRef="#br0" timeOffset="21739.347">8778 15420 20,'-1'-21'20,"4"8"1,-4 0 0,1 13-3,1-12-2,-1 12-3,0 0-2,-1 17-1,4 7-3,1 9-2,3 15 0,0 8 0,2 14 0,1 3-2,1 3-1,-1 0-1,2-3-1,-2-9 0,-2-9-2,2-6-1,-2-13-7,3-2-4,-2-9-10,1-6-8,5-4 0,-1-9 0</inkml:trace>
  <inkml:trace contextRef="#ctx0" brushRef="#br0" timeOffset="22350.4692">9472 15819 34,'-10'-2'23,"8"17"1,-5 3-5,4 12-10,3 9-1,0 8-1,2 10 1,0 4-1,2 3-1,0-4-1,-1-3-2,-1-13 0,1-5 1,-3-12 0,1-6 0,-1-21 1,0 0-2,-8-18 0,5-6 0,-4-9 0,2-7-1,-2-8-1,0-7 0,-1-2 0,1-1 0,1 0-1,1-2 2,3 4-2,2 2 1,2 5 0,3 6-2,2 3 2,3 9-1,1 5 0,3 8 0,1 4 0,-1 8 0,4 9 0,0 10 0,1 5-1,-2 6 1,0 8 0,-3 0 0,-2 4 0,-3-2 1,-5-2-1,-5-5 1,-3-5-2,-4-5 0,-2-6-2,-2-8-4,2-1-7,-2-12-11,1-4-8,9 0-1,2-8 2,8 3 0</inkml:trace>
  <inkml:trace contextRef="#ctx0" brushRef="#br0" timeOffset="23162.6316">9761 15738 9,'5'17'21,"-4"-7"2,10 10-2,-3 2-6,0 3-3,2 3 1,-1-4-2,1 2-1,-5-8-2,1-1-2,-6-17-1,5 18-1,-5-18 0,0 0-2,0-14 1,1 1 0,-1-5-2,2-2 0,0-2 0,2-2-1,2 3 0,2 2 0,2 5 0,3 5 0,2 6 0,2 8 0,2 5 0,2 8 1,-1 4-1,2 4 1,-4 1-1,1-2 1,-4 2-1,-3-5-1,-2-3 1,-4-5 0,-1-3 0,-5-11 0,0 0 1,0 0 1,7-13-1,-6 1 1,0-9 0,1 0 0,0-7-2,2 0 1,0 0-1,1 0-1,1 2 1,2 4-1,1 6 1,2 6 0,1 9 0,1 8 0,1 8 0,-1 5 1,2 6-1,-3 2 1,2 2-1,-2 0-1,0 2-5,-2-6-6,4-2-11,1-1-10,-2-11 0,8-1 0</inkml:trace>
  <inkml:trace contextRef="#ctx0" brushRef="#br0" timeOffset="23491.6974">11197 15744 67,'0'0'30,"18"0"1,-18 0-6,16-3-15,2 4-1,0-3-3,8 5 0,2-4 0,5 3-2,0-2 0,4-1-2,1-1-1,0-2-2,0 2-2,-3-5-3,2 3-3,-7-5-7,2 2-9,-3 4-8,-9-3-1,0 5 2</inkml:trace>
  <inkml:trace contextRef="#ctx0" brushRef="#br0" timeOffset="23739.747">11346 15981 47,'-20'22'30,"4"-6"2,16-5 0,13-6-15,10-10-5,21 5-2,9-9-2,15 5-1,7-5-3,8 2-1,1 1-4,-1 2-5,1 5-15,-4 0-14,-9-2 2,-3 1-3,-8-7 2</inkml:trace>
  <inkml:trace contextRef="#ctx0" brushRef="#br0" timeOffset="65707.1388">2382 8058 12,'-3'-18'19,"3"18"0,-1-22 0,1 22-3,-3-16-2,3 16-4,0 0-2,0 0-1,-3 11 1,2 10 0,3 16 0,0 13 0,5 21-1,0 17 2,3 14-1,1 9-1,7 6-4,-2 1 0,2-3-2,-1-6 0,-2-12-1,-1-13 0,-2-10 0,-2-9 0,-2-8 0,-2-8 0,-2-9-2,-1-7-2,-2-10-4,2-4-10,1-7-12,-4-12 0,7-13-2,-4-14 1</inkml:trace>
  <inkml:trace contextRef="#ctx0" brushRef="#br0" timeOffset="66054.2082">3095 7934 30,'5'13'21,"-1"16"2,-7 6 4,6 18-11,-1 21-6,0 18 1,3 17-1,0 9 1,1 5-4,4-2 0,0-4-5,-1-11-1,2-12-1,0-17 0,0-12-2,-2-13-2,-1-14-4,-1-8-2,-1-11-13,-6-19-5,9-6-2,-11-20 2</inkml:trace>
  <inkml:trace contextRef="#ctx0" brushRef="#br0" timeOffset="66362.2698">2642 8665 59,'-23'-3'27,"10"8"1,1-7 1,12 2-16,0 0-3,0 0-1,26 0-1,-3-4 0,11 4-1,8-2-3,6 1-1,6 0-2,1-1-2,-1 4-2,-4-5-2,3 4-5,-7-3-11,-4-3-11,1 3 1,-5-10-1,6 3 1</inkml:trace>
  <inkml:trace contextRef="#ctx0" brushRef="#br0" timeOffset="66709.3392">3694 8725 73,'0'0'28,"11"5"0,-11-5 2,11-7-19,4 7-3,3-3-2,5 3 0,3 0 0,3 3-1,-2-1-1,1 2-1,-2 1-2,-1-2-1,-4 3-2,-3-5-2,0 1-4,-2-7-3,4 0-6,0-7-4,0-5-6,5-1-4,-2-9 1,6 4 2</inkml:trace>
  <inkml:trace contextRef="#ctx0" brushRef="#br0" timeOffset="67055.4084">4474 8156 72,'0'0'26,"0"0"-1,3 11 2,-3 10-23,-1 13 2,3 18-2,1 15 3,4 15-2,-2 13 2,6 10-2,-1 0-1,6 2-1,1-5-1,0-10-2,1-14 1,-1-13-2,3-13-1,-3-16-1,0-10-6,-4-17-10,0-17-11,2-11-1,-5-19-1,6-9 2</inkml:trace>
  <inkml:trace contextRef="#ctx0" brushRef="#br0" timeOffset="67347.4668">4926 8006 50,'0'0'24,"0"0"5,5 18-1,-11 13-10,1 16-9,2 16-2,-3 15 1,3 17-1,0 5 0,4 3-4,2 0 0,6-5-2,2-10-1,4-9-1,6-15 0,-2-14-3,2-8-2,-4-13-4,1-10-13,-2-7-7,-16-12 0,16-14-1,-20-12 2</inkml:trace>
  <inkml:trace contextRef="#ctx0" brushRef="#br0" timeOffset="67573.512">4576 8752 82,'-17'0'29,"17"0"0,11 1 1,14-4-25,11-2-2,13 1-1,6-2-2,8 0-3,2-3-4,-3 2-7,-1 3-13,-8-6-1,-2 7-1,-14-6 0</inkml:trace>
  <inkml:trace contextRef="#ctx0" brushRef="#br0" timeOffset="68522.7018">4057 11344 20,'7'23'23,"-7"-23"2,7 21 2,-7-21-7,12-6-5,-4-9-4,1-13-2,3-11-2,-2-14-3,4-15-3,0-13 2,-1-8-1,-4-11 1,0-2-1,-5-5 1,-2 5 0,-6 1 0,-1 9 0,-5 7 0,-2 9-2,1 13 2,-2 12-2,0 11 2,0 11-2,-2 11 1,0 15 0,-5 13 0,0 12-2,-4 11 0,-1 9 1,0 5-1,1 5 0,0 1 0,5-5 1,4-10-1,6-7 2,2-12-1,7-19 1,0 0 0,8-9-1,4-18 0,5-8 1,1-8-1,5-7 0,3-7-1,1-2 0,2 3 0,0 7 0,0 10 0,-1 9-1,-1 18 1,2 12 0,1 15-1,1 12 1,2 9 0,3 6 0,2 0 0,1-4-3,5-4-8,-1-9-22,-4-21 1,1-7-1,-8-20 0</inkml:trace>
  <inkml:trace contextRef="#ctx0" brushRef="#br0" timeOffset="95739.144">19621 4215 23,'0'0'24,"-12"-26"-1,12 26-3,-7-18-5,7 18-3,-5-11-2,5 11-1,5 18 0,0 10-1,6 16-1,-1 12-2,2 14 3,-1 7-2,2 10 0,-3-1-3,-3 1 0,-3-9-1,-1-10 0,-2-10-1,0-8 0,-1-11 0,0-6-2,-1-6 0,0-9-3,2-4-2,-1-14-2,0 0-7,0 0-7,7-17-10,2-4-1,-1-12 2,7 0 3</inkml:trace>
  <inkml:trace contextRef="#ctx0" brushRef="#br0" timeOffset="96031.2024">19931 4262 22,'0'0'21,"3"-20"-2,-3 20 1,2 20-4,-4 10-2,1 16-2,-2 11-1,2 13-2,-2 6-1,2 7-2,1-4-2,1-3-2,1-10-1,2-8-1,1-14 0,2-9-1,0-6-2,-1-7-5,0-7-7,0-1-12,-6-14-2,9 0 1,-10-12-1</inkml:trace>
  <inkml:trace contextRef="#ctx0" brushRef="#br0" timeOffset="96288.2538">19692 4772 33,'-18'2'24,"-2"-5"2,11 0-4,9 3-9,0 0-1,0 0-1,24-8 0,4 5-1,6-3-2,7 0-3,1-1-2,1 1-2,0 0-4,-6-1-3,0 4-11,-7 3-11,-6-7-2,1 4-2,-5-7 2</inkml:trace>
  <inkml:trace contextRef="#ctx0" brushRef="#br0" timeOffset="96680.3322">20439 4726 34,'-18'7'24,"18"-7"4,-17 0-7,17 0-10,-13-1 1,13 1 1,0 0-2,-8-3 0,8 3-1,0 0-3,20-4-1,-4-1-1,8 3-2,4-3 0,8 2-1,2-1 0,3 3-1,-2 1 0,-3 0-1,-5 3-2,-5-3-2,-2 3-3,-8-4-4,3 3-9,-6-1-8,-1-4-5,3 2-1,0-6 2</inkml:trace>
  <inkml:trace contextRef="#ctx0" brushRef="#br0" timeOffset="97394.475">21453 4293 22,'-5'-13'23,"5"13"-5,0 0-3,0 0-2,0 0-1,4 13-1,2 8-3,-2 10 0,3 14-2,-1 10 1,3 13 0,-3 3 0,1 5-2,-2 1-2,1-1 0,-2-10 0,1-7-2,1-10 0,0-9-1,1-7-1,-1-7-5,3-9 0,-9-17-8,14 10-14,0-11-2,-5-13-1,6-2 1</inkml:trace>
  <inkml:trace contextRef="#ctx0" brushRef="#br0" timeOffset="97747.5456">21740 4276 16,'0'0'22,"0"0"4,-3 24-3,3 8-7,2 11-3,2 16 0,-1 8-1,4 11-1,-2 3-5,4 3-2,0-6-2,-1-6-1,2-10 0,0-9-2,0-9 1,-1-6-3,3-8-1,-3-9-4,1-1-6,0-6-10,-10-14-6,15 2 1,-13-14 1</inkml:trace>
  <inkml:trace contextRef="#ctx0" brushRef="#br0" timeOffset="100056.0072">21450 4734 12,'-11'-1'20,"-5"-14"2,6 3-6,2-6-3,3-4-1,3-5-2,4-5 0,4-3-1,4-3-2,6-2-1,5-1-1,5 0 1,4 0-1,6 6-1,4 4 0,6 8-1,-1 7 0,5 12 1,-1 8-1,-2 10-2,-3 9 0,-3 5 0,-8 3 0,-5 3-1,-5-3 0,-6-2 0,-5-6 0,-3-4 0,-5-7 1,-4-12-1,5 14 1,-5-14 0,-9-8-1,-1-3 1,-6-6-1,-4-1 1,-6-6-1,-4-2 0,-5 0 0,-6 0 1,-1 4-1,-2 4 0,-1 8 0,1 7 0,1 10 1,-1 13-1,3 12 1,7 12 0,5 8 1,7 6 0,9 4 0,8 2 0,11-1 0,11 0 0,11-7 1,10-5-2,8-5 1,7-3-1,2-4 0,2-3-1,1-3 0,-4-4 0,-2-2 0,-7-2 0,-7-1 0,-7-3 0,-7-4 0,-7-2 0,-4-3 0,-13-12 1,9 13 0,-9-13-1,-15-5 2,-1-4-1,-9-6 0,-5-5 0,-8-7 0,-5-5 0,-8-8-1,-2-5 1,2-4 0,0-1-1,6-3 1,5 1-1,5-2 0,8 4 0,9 2 0,7 1-1,8 4 1,8 0 0,10 5-1,10 1 0,10 6 1,10 2-1,8 6 0,8 7 1,2 8-1,0 6 0,-4 6 0,-8 6 1,-8 2-1,-11 2 0,-9 2 0,-8-3 1,-8-3 0,-7-10-1,-8 12 1,-5-13 0,-5-5 0,-7-4 1,-5-2-1,-5-4 0,-6-2 1,-2-1-1,-3 1 0,-1 4 0,3 6-1,1 7 1,2 10-1,3 10 1,5 14-1,6 12 1,4 13 0,10 7 0,5 4 0,9 4 1,9 0 1,11-4-2,9-8 2,11-8-2,8-11 1,7-6 0,3-9-1,3-7 0,-3-8 1,-5-5-1,-7-5 0,-9-3 0,-11-4 1,-9-1-1,-18 6 0,6-20-1,-21 8 1,-8-2 1,-12-3-2,-8-5 2,-8-3-1,-7-3 0,-4-4 1,-3-4 0,1-5-1,2-6 0,5-4 1,7-4-1,7-2 0,9-1 0,9 1 0,8 2 0,15 4-1,12 2 0,16 7 0,12 6 0,15 8 0,12 6 1,15 6-1,6 11 0,4 5 0,-4 8 1,-6 3 1,-10 3-1,-11 2 0,-16-2 0,-13-2 1,-13-3-1,-17-9 1,0 0-2,-10 5 0,-8-10 1,-7-2 0,-9-5 0,-5-1 0,-9 0-1,-5 2 1,-1 0 0,-1 9 0,-3 6-1,1 10 2,1 14-2,3 17 2,1 12-1,4 12 0,5 6 1,8 3 0,11 2 0,12-1 0,12-7 0,12-13 0,14-8-1,15-14 1,12-9 0,10-8-1,9-10 0,5-7 0,2-5 0,0-3 0,-3-2 0,-8-2 0,-8 2 0,-12 3 0,-11-1 0,-11 4 0,-9 0 0,-17 1 0,0 0 0,-14 8 0,-12-6 0,-10-1 1,-11-3 0,-13-5-1,-11-6 1,-9-8-1,-3-6 1,-1-9-1,3-7 1,2-7-1,8-3 0,9-5 0,10 2-1,14 1 0,9 3 0,14 1 0,12 2 0,17 6-1,12-1 1,14 6 0,13 5 0,11 2 0,11 7 0,7 7 0,0 12 0,-2 8 1,-7 9-1,-8 6 1,-10 5 0,-12 2 0,-11 2 0,-9-4 0,-10-6-2,-4-1-3,-9-16-9,0 0-21,12-2 1,-12-13-1,0-2 0</inkml:trace>
  <inkml:trace contextRef="#ctx0" brushRef="#br0" timeOffset="102846.5652">19880 7635 19,'1'-26'20,"-1"26"-1,2-15-3,-2 15 0,0 0-2,0 0-3,0 0-1,0 0-1,-2 26 0,2 3-1,4 16 0,-1 13 0,2 15 2,-1 13-2,4 9-2,-4 6-1,2 3-2,-3-5 0,-1-6-2,-1-11 0,0-9-1,-1-11-2,1-13-3,1-7-2,-1-14-8,2-11-15,3-7-2,-6-10 0,10-18 0</inkml:trace>
  <inkml:trace contextRef="#ctx0" brushRef="#br0" timeOffset="103161.6282">20270 7647 53,'8'10'27,"-14"14"3,3 20 0,-6 14-17,2 10-3,6 16 0,-2 8-1,3 13-1,0-1-3,3-3-2,2-10-1,1-10-3,1-7-2,-2-12-1,1-10-7,-3-13-6,1-11-11,1-6-3,-5-22 0,0 0 1</inkml:trace>
  <inkml:trace contextRef="#ctx0" brushRef="#br0" timeOffset="103433.6826">20020 8358 70,'-16'2'28,"16"-2"1,-13 8 1,13-8-15,0 0-9,10-1 0,5-1-1,3-5 1,9 0-1,2-4-2,5 1-1,4-2-4,-1 0-3,0 4-5,-6 2-12,-3 2-9,3 8-1,-8 1-1,3 6 2</inkml:trace>
  <inkml:trace contextRef="#ctx0" brushRef="#br0" timeOffset="103830.762">20840 8312 74,'-17'6'26,"10"7"2,-4-6-4,11-7-17,-5 19 0,5-19 2,23 18-1,1-13 2,13 1-1,3-5-2,12 1-2,3-4-1,4 0-2,-4-4-1,-3 0-1,-7 0-4,-8-3-4,-2 3-12,-9 0-15,-9-6 0,0 3 1,-5-6-1</inkml:trace>
  <inkml:trace contextRef="#ctx0" brushRef="#br0" timeOffset="104351.8662">22365 7782 51,'-15'-6'22,"15"6"2,0 0-2,-13 20-14,12 1 0,1 8 0,3 16 1,0 7 1,3 17 0,-2 7 0,3 12-3,-2 0-2,2 6-1,-3-4-2,0-5 0,-3-9-1,0-11-1,0-10-2,-1-12-3,3-8-6,-3-14-13,0-21-8,0 0 0,0 0-1,7-27 2</inkml:trace>
  <inkml:trace contextRef="#ctx0" brushRef="#br0" timeOffset="104829.9618">21992 7831 19,'-14'-4'21,"14"4"2,-12 3-4,12-3-3,0 0 0,0 0 0,9-1 0,5-4-2,8 5-2,6-7-3,11 5-1,7-5-2,10 2-1,7-2-1,1 3-2,-3-1 0,-2 1-1,-5 2-1,-7 1-1,-9 2-2,-7-2-3,-8 6-7,-7-3-12,-3 0-8,0 5 0,-13-7-1,15 10 2</inkml:trace>
  <inkml:trace contextRef="#ctx0" brushRef="#br0" timeOffset="105449.0856">22175 9051 27,'0'0'19,"-21"7"2,21-7 0,-15 4-12,15-4 1,-11 2 1,11-2 2,0 0-1,0 0 0,0 0-2,0 0 0,17-8-2,1 0-1,9 2-1,4-4-1,12 3 0,5-3 0,10 2-1,3 1-1,4 2 0,1 2-1,-2 1 0,-4 4-1,-5 0-1,-9 3 1,-7-2-1,-8 3-1,-6-3-1,-7 3-5,-8-5-12,-10-1-17,11 0 1,-11 0-1,0-11 0</inkml:trace>
  <inkml:trace contextRef="#ctx0" brushRef="#br0" timeOffset="108291.654">19590 5646 4,'-14'-12'18,"14"12"3,-18-10 0,18 10-9,-13-7 1,13 7-2,0 0 2,0 0-1,0 0 0,10-2-1,8 4-2,9-3-2,9 2 0,8-1-2,9 0-1,5-5-3,4 1-3,3-1-2,-6-1-8,-2 1-8,-4 5-11,-10-5-1,-1 7 1,-11 0 1</inkml:trace>
  <inkml:trace contextRef="#ctx0" brushRef="#br0" timeOffset="108817.7592">19543 9177 101,'8'14'33,"9"-9"0,20-2-5,17 1-21,12 0-7,11-1-6,9 0-9,6 2-14,-5-7-3,3 2 0,-14-7-2</inkml:trace>
  <inkml:trace contextRef="#ctx0" brushRef="#br0" timeOffset="129709.9368">19939 2855 8,'0'0'9,"-10"-9"-3,10 9 0,-11-7-1,11 7-1,-16-6-1,7 5 0,1 1-1,-1 0-1,-1 2 1,-1 2-1,1-1 2,0 2-1,0-1 1,0 2-1,-1 0 1,1 0 0,0 1 0,2 0 0,-1 1-1,0 0 0,0 2 0,1 0 0,-1 4 0,0-1 1,0 1-1,3 0 0,-2 2 1,1 1-1,2-1 1,0 2-1,1-2 0,2 1 0,0-1 1,1 2-2,1-1 1,1-1-1,1 1 1,1 0 0,1-1 0,1 1 0,2 0-1,0-1 1,0 2-1,2-2 0,0 1 0,2-1 0,-2-1-1,2-1 1,1 0 0,-1-1-1,1-1 1,2-2 0,-1-1-1,0 0 1,1-4 0,-1 1-1,0-2 1,1-1 0,-2-2-1,1-1 1,-2 0 0,1-2-1,0 0 1,0-2-1,-1-2 1,1 1-1,-1-2 1,-1-2-1,2 0 1,-1 1-1,-1-1 1,-1-1-1,1-1 1,0 1-1,-3 0 0,2-1 1,-3 1-1,1-3 1,-1 1-1,-1-1 1,0 2-1,-1-2 1,-1-1-1,-1 2 1,0-1-1,-2 2 0,0-2 1,0 1-1,-2 0 0,0 1 1,0-2-1,-1 1 1,0-1-1,-1 1 0,1-1 0,0-1 0,-2 1 0,-1-2 0,1 1-1,-2-1 1,0 1-1,0-2 1,0 2 0,-2 2 0,2-1-1,0 2 1,7 11 0,-14-18 0,14 18 0,-12-14 0,12 14 0,-12-12 0,12 12 0,-10-11 0,10 11 0,-11-8 0,11 8 0,-11-6-1,11 6 1,-11-4 0,11 4 0,-14-2 0,14 2 0,-15 2 0,6 0 0,0 0 0,0 2-1,1-1 1,8-3 0,-16 9-1,16-9 1,-12 7 0,12-7-1,0 0 0,-9 9-1,9-9-5,0 0-7,2 15-11,-2-15-2,8 11 1,-8-11 0</inkml:trace>
  <inkml:trace contextRef="#ctx0" brushRef="#br0" timeOffset="132762.5472">20868 2586 7,'0'0'11,"1"-18"-1,-1 18-1,-2-17-2,2 17-1,-7-18-2,7 18-1,-9-14-1,9 14 0,-17-14 0,7 9 0,-1-1 0,-2 2 1,0-1 0,0 2 0,-1-1-1,1 2 1,1-1-2,-1 3 2,2-1-2,0 2 0,-1 2-1,0-1 0,0 3-1,0 1 1,-1-1 0,2 2 0,-2 3 0,0-1-1,-2 2 1,0 0 0,1 0 0,-3 1 1,1 0-1,-3 1 1,1 0-1,0 1 1,0-1 0,-1 1-1,0-1 1,1 1 0,2 0 0,-2-3 0,4 2-1,-1-1 1,1 1 0,2-2 0,0 1 0,-1 0 0,2-1 0,-1 2 0,1 0 0,-1 0 0,1 0 1,0 0-1,3 1 0,-1-1 0,2-1 1,1 0-1,1 0 1,2-1 0,1 1 0,1 2-1,0-1 1,-1 2 0,1 1-1,0 2 1,0 1-1,0 0 0,0 2 0,0-1 0,-1 2 0,1-1 1,-1 0-1,1-2 0,0 0 0,1 0 1,0-1 0,1-1-1,1-1 1,0 1-1,1 0 0,0 1 1,0 2-1,0-1 0,1 0 1,0 0-1,1-1 0,0-2 0,1 1 1,-1-3-1,1 0 0,1-2 0,0 0 1,1 0-1,1 0 0,-2-1 0,3 1 0,1-2 0,0 1 0,-2-2 0,3 2 0,-1-3-1,-1-1 1,2 0 1,0 0-2,0-1 1,2-2 0,1 2-1,-2-1 0,2 1 1,0 0 0,1-1-1,-1-1 1,0 2 0,0-4 0,-1 3-1,0-2 1,-1-2-1,1 2 0,0-2 0,-1 1 1,0-2-1,1 1 0,-1-1 0,1-1 1,0-2-1,2 0 0,-1-1 0,-2 1-1,3-2 1,-2 0 0,2-2 0,-2 1 0,3 0 0,-1-1 0,-1-1 0,3-1 0,-3-2 1,1 0-1,0-1 0,1-1 0,-2 1 0,1 0 0,-1-2 1,-2 1-1,2 0 0,-3 0 0,1-1 1,-1-1-1,-3-3 0,2 1 1,-2-2-1,0 0 0,-2 0 1,0-1-1,-1-2 0,-1 1 1,-1 0-1,0 0 0,-1-2 1,-1 0-1,-1-1 0,0 0 0,-1 1 1,-1-1-1,-1 1 0,0-1 1,-2-2-2,1 0 2,-3 1-2,0-2 2,-1 0-2,0 0 1,-2-2 0,1 2 0,-2 0 0,0-1 0,-1 0 0,-1 1 0,0 0 1,-2 2-1,-2-1 0,1 3 1,-2-1-1,-1 5 1,-2 0-1,-1 4 1,0 1-1,-2 3 0,1 4 1,-1 2-1,-1 5 0,3 0-1,0 3-1,1-2-5,6 5-12,1 1-12,4-4 0,9-3-1,0 0 0</inkml:trace>
  <inkml:trace contextRef="#ctx0" brushRef="#br0" timeOffset="135215.0376">20012 3198 0,'0'0'6,"0"0"-2,-10-4-1,10 4-1,0 0 1,-8-6-1,8 6-1,-9-6 0,9 6 0,-10-5 0,10 5 1,-10-6 0,10 6 0,-8-5 0,8 5 1,-10-4 2,10 4 0,-9-2 1,9 2 0,0 0 1,-12-4 1,12 4 0,0 0 1,-8-1-2,8 1-2,0 0 1,0 0-1,0 0-1,0 0-1,0 0-1,0 0-1,0 0 0,0 0 0,0 0 0,0 0-1,0 0 1,8 2 0,-8-2 0,14 2 1,-14-2-1,18 1 1,-10-1 0,3 1 0,-1-1 0,1 0 0,3-1 0,1 1 1,-1-3-1,4 2 1,-3-2-1,3 0-1,-1-1 1,1 1-1,-4-1 0,1 0 0,0 1 0,-3-1 0,0 1 0,0 0 0,-3 1 0,0 0 0,0-1 1,-9 3-1,14-3 2,-14 3-1,12-2 0,-12 2 0,10-2 0,-10 2-1,9-1 0,-9 1 0,0 0-1,11 1 0,-11-1 1,12-1-1,-12 1 0,16-1 1,-6-1-1,1-1 1,0 2-1,1-1 0,1 1 1,-1-2-1,-2 1 0,2 1 1,-1-1-1,0 0 0,1 1 0,-1-1 0,0 0 0,1 0 0,-1 1 1,0-1-1,0 1 0,-1 1 0,0-1 0,-10 1 0,15 0 0,-15 0 0,13 0 0,-13 0 0,8 1 0,-8-1 0,0 0 0,11 1 0,-11-1 0,0 0 0,0 0 0,9 0 0,-9 0 0,0 0 0,0 0 0,0 0 0,0 0 0,0 0 0,0 0 0,0 0 0,0 0 1,0 0-1,0 0 0,0 0-2,9 2-9,-9-2-20,0 0-1,0 0 0,-9-18 0</inkml:trace>
  <inkml:trace contextRef="#ctx0" brushRef="#br0" timeOffset="138213.6372">20265 11208 1,'12'5'10,"-12"-5"0,0 0 2,0 0-2,8-2 1,-8 2 0,0 0-1,-4-14 2,4 14-3,-8-14-1,1 3-1,-1 1 0,-3-1-2,2 2 0,-4-3 0,1 0-1,-2 3 1,1 0-1,-1 0 0,1 4 0,-2-4 1,2 7-1,-3-3 0,1 4 0,0 1-1,-1 3 0,1 0-1,-1 4 0,2 1-1,0 4 0,0 0 0,3 2 0,-2 3 0,2 2-1,2 2 1,-1 1 0,1 0 0,0 3 0,2-1 0,1 4 1,0 0 0,1 1-2,1 1 2,2-1-1,0 0 1,3 1-2,0-2 1,3 0-1,2-2 1,1-1 0,2 0-1,2 0 1,1-1 0,1 0-1,-1-2 1,2-1-1,1-1 1,2-4-1,0-3 1,1-1-1,0-5 0,2-2 1,-1-2-1,1-2 0,-3-2 1,0-2-1,-1 0 1,0-2-1,0 1 0,-2-3 0,0 1 0,-2-4 1,2-1-1,-1-2 0,-2 0 0,0-2 0,-1 0 0,-1-3 0,-1 1 0,-1-1 0,-3-2-1,-1 0 1,-1-2 0,-1-1 0,-3 0 0,0-4 0,-1-1-1,-2 0 2,0 1-2,-2 1 2,2 2-2,-4 0 1,2 3-1,-2 3 2,0-1-1,1 1 0,-1 1 0,0-1 0,1 0 0,-2 1 0,0 1-1,-1 0 1,1 1 0,-1 1 0,0 1 0,1 2-1,-1 3 1,1 1-1,1 2 1,1 3-1,8 2-1,-17 3-1,17-3-3,-14 10-5,14-10-11,-4 17-10,4-17 0,1 14-1,-1-14 2</inkml:trace>
  <inkml:trace contextRef="#ctx0" brushRef="#br0" timeOffset="140371.0686">22100 10018 11,'-10'-17'12,"-8"-6"-1,3 4-1,-7-2 0,3 3 1,-6-3-2,0 3 0,-4-2-1,0 3-3,-2-1 0,-3 2 0,-2-1 0,-2 2 0,0 4-1,-2-2 1,-1 2-1,-2 2 1,1 3-1,-3 0-1,0 3-1,-2 0 0,0 2 0,-2 2 1,0 3 0,-1-1 0,1 4 0,-1 2 1,-2 3-1,1 1 2,0 6-2,-2 2-1,5 3 0,-2 3 0,2 3 1,2 0-1,5 1-1,2 1 0,5-3 0,3 1 0,5 0 0,0-1 0,7-1 0,2 0 0,3 1-1,0 0 0,2 2 0,2-1 1,1 0-1,1 1 0,1 0 1,2 1-1,0-1 1,0 4-1,0 1 1,1 3 0,-1 1 1,0 2-1,-1 0 0,0 0 0,0 0 1,1-3-2,1 1 2,0-3-2,4 0 1,0-4 0,3 2 0,1-1-1,1 2 2,-1-1-2,0 3 1,-2 2 0,0-1 0,-2 2 0,-1 0-1,0 2 2,-1-1-3,0-1 3,0 0-3,1-3 2,2 0-2,-1-1 3,3-1-3,0-3 1,1-3 0,2-1 1,1 2-1,1-3 0,2-1 1,-1 0-1,3-1 1,0 2-1,0 0 1,2-1 0,1-1-1,0 0 1,2-2-1,2-1 1,2 0-1,0-4 1,1 0 0,1-1-1,1-2 0,0-1 0,2-1 1,-1 0-1,0 0 1,1-2-1,3 0-1,0-1 2,0 0-2,3-2 1,0 0 0,1-3 0,-1 0 0,3 0-1,0 0 1,0-2 0,0 1 0,0 0 0,0-2 0,1 1 0,3-1 0,-2 0 0,1-1 0,2-1 0,-1 0 0,1-1-1,0 0 1,0 1 0,0 1 0,-1-2 0,0 0 0,0 0-1,0-2 1,1 1 0,0-1 0,0-4 0,1 0 0,0-2 0,-1-1 0,0-6 0,-1-1 1,-1-2-1,0-1 0,-2-3 1,-2 0-1,-2-3 0,-2 1 0,0-1 1,-2-2-2,-2-2 1,-2-5 0,1-3 0,-4-4 0,0-4 0,0-4 0,-1-2 0,-1-2 0,-1-3 0,-1 1 1,-4-1-2,0-1 2,-2-1-3,-2-1 3,-5-2-2,0-1 1,-3 0-1,-2-2 0,-2 0 2,-2 1-1,-3 3 1,-2 2 0,-2 2 0,0 0-1,-2 1 1,-1 1 0,-2 0-1,-1-1 0,-1-1 0,0 1 0,-1-1 0,0 3 0,-1 2 0,1 4 0,-2 3 0,0 2 0,-3 1 0,-1 2-1,-3 6 1,-1 0 0,-2 3 0,-2 2-1,-1 5 1,-2 2 0,0 5-1,-1 1 1,1 3-3,0-1-2,6 9-6,-2-2-16,5 5-8,5 4 0,4 4-1,7 9 2</inkml:trace>
  <inkml:trace contextRef="#ctx0" brushRef="#br0" timeOffset="143387.6718">20185 11469 5,'0'0'16,"0"0"-2,-10-2 0,10 2 0,0 0 0,-9-9 0,9 9-1,0 0-3,0 0-3,-10 4-2,10-4-1,0 0-2,-9 8 1,9-8-1,0 0 2,-2 17-1,2-17 0,3 13 0,-3-13 0,0 0 0,13 13 0,-13-13-1,13 2 1,-13-2-1,15-3-1,-15 3 2,14-11-1,-14 11-1,9-15 1,-9 15-2,3-14 1,-3 14-1,-3-13 0,3 13 0,0 0-1,-12-9 1,12 9-1,-12 6 1,12-6 0,-13 10-1,13-10 1,-12 15 0,12-15 1,-10 18-1,10-18 0,-5 13 1,5-13-1,0 0 1,2 13-1,-2-13 1,0 0 0,0 0 0,11 5-1,-11-5 1,0 0 0,0 0 0,0 0-1,0 0 1,0 0 0,0 0-1,0 0 0,3-10 0,-3 10 1,0 0-1,0 0 0,0 0 0,0 0 0,0 0 0,0 0 1,0 0-1,0 0 0,7-11 0,-7 11 0,10-4 0,-10 4 1,18-6-1,-8 4 0,2-2 0,1 2 0,0-2 0,1 3 0,2-2 0,-1 1 0,0 0 0,0 1 0,1-4 0,0 4 0,1-2 0,0 0 1,0-1-1,0 1 0,-1-1 1,0 0-1,0 1 0,0-1 1,-1 2-1,0-3 0,-1 3 1,-1-2-1,1 2 1,0-1-2,2 2 2,-2-1-1,1 1 0,0 1 0,-1-1 0,1-1 0,0 1 0,-1 0 0,0-1 1,0-1-2,0 1 2,0-1-2,0 0 2,0 1-2,-2-2 2,1 2-2,0 0 1,-1-1 1,0 2-1,1-1 0,1-2 0,1 2 1,-1-1-1,0-1 0,1 2 0,-1-2 0,1 1 0,-2 0 0,1 1 0,0 0 0,-1 1 0,0-2 0,1 1 0,-2 1 0,1-2 0,-2 2 0,1 0 0,-2 0 0,-1 0 0,-9 1 0,14-3 0,-14 3 0,14-1 0,-14 1 0,13-3 0,-13 3 0,16-3-1,-7 1 1,1 0 0,-10 2 0,16-4 0,-16 4 0,16-3 0,-16 3 0,15-3 0,-15 3 0,16-3 0,-8 2 0,1-2 0,0 2 0,0-1 0,0 1 0,1 0 0,2-1 0,-1 1 0,1-1 0,1 1 0,0-2 0,0 2 0,0-1 0,-2 0 0,1-1 0,-1 1 0,0 1 0,-2 0 0,0-1 1,1 1-1,0 0 0,1 1 0,0-1 0,0 1 0,0-1 0,1 0 0,0-1 0,-2 2 0,1-1 0,-1 1 0,-2 0 0,1 0 0,-9 0 0,16-1 0,-16 1 0,14 0 0,-14 0 0,14-2 0,-14 2 0,13-1 0,-13 1 0,8 0 0,-8 0 0,0 0 0,0 0 1,0 0-1,0 0 1,0 0-1,0 0 1,0 0-1,0 0 1,0 0-1,0 0 0,-7-14 0,7 14 0,-15-10 0,5 6 0,-1-1 0,-3 0 0,-1 1 0,-1-1 0,-2 3 0,0-1-1,-3 2 1,0 0 0,1 0 0,0 2 1,1 0-1,0 0 0,3 3 0,1-2 0,4 2 0,3-1 0,8-3 0,-12 11 0,12-11 0,-1 14 1,1-14-1,9 15 0,-9-15 1,15 15-1,-3-8 1,1-2-1,1-1 1,2-3-1,-2 1 0,1-5 1,0 1-1,-2-4 0,-2 0 1,-2-1-1,-9 7 1,10-17-1,-10 17 0,3-17 1,-3 17-1,-3-11 0,3 11 0,0 0 0,-10-3 0,10 3 0,-11 17 0,6-4 1,0 2-1,1 1 0,2 3 0,1-1 1,4-1-1,1-4 1,4-2-1,3-5 1,3-4-1,3-5 1,1-5-1,2-5 1,-1-5-1,0-1 1,-1-5-1,-4 0 0,-4 0 0,-4 2 0,-4 4 0,-4 5-1,2 13 1,-15-8-1,1 13-2,1 9-17,-4 5-15,-5-5 2,1 4 0,-2-14-1</inkml:trace>
  <inkml:trace contextRef="#ctx0" brushRef="#br0" timeOffset="191497.2918">22004 16171 82,'-11'-7'32,"11"7"1,-11-9-6,11 9-18,0 0-3,-8 21 0,11 20-1,-4 19-1,0 21 0,-5 18 0,1 22 0,-3 8 0,1 4-1,0-10 0,4-16-1,5-20 1,12-18-1,10-27 1,13-24-2,11-22 0,11-17-2,5-16-1,3-10-2,1-7-1,-6-14-6,-2 5-19,-12-1-8,-13 1 1,-14 6 0</inkml:trace>
  <inkml:trace contextRef="#ctx0" brushRef="#br0" timeOffset="191755.3434">21897 16333 106,'-11'-25'35,"11"-3"1,13-6-1,10-7-31,12 2-2,8-5-1,3 5 1,3 4-2,-3 4-1,-2 13-6,-11 1-6,-5 15-16,-7 11-6,-10 7 0,-6 9-2</inkml:trace>
  <inkml:trace contextRef="#ctx0" brushRef="#br0" timeOffset="192384.4692">21946 16579 83,'-23'35'33,"15"-9"-1,8-26-2,23 2-19,15-18-8,12-8-4,6-8-3,7-6-1,-1-5-2,3 3-3,-8-4 0,-2 8-2,-10 0 2,-3 5 1,-8 2 3,-3 5 2,-6 5 2,-6 3 4,-3 6 4,-8 7 3,2 13 2,-6 14 1,3 19 2,-5 9 0,6 23-3,-3 5-1,6 17-3,-4-1-1,3 0-1,-3-14-2,1-12-2,-3-18 1,0-13-1,-4-27 0,-1-12-1,-3-36 1,0-6 0,-1-16 0,-1-12-1,0-13 0,1-7 0,-2 7 0,0 11 1,1 11-1,1 11 0,2 18 0,2 32 0,0 0 1,15 38 1,-4 7-1,5 11 1,4 5 0,4 3 0,0-4 1,1-10-1,-1-13 0,1-12-1,1-19 1,2-20 0,-1-19 0,1-13-2,-1-17 0,-1-11 0,1-12 0,-5-6-2,-1 6-1,-9 8-1,-1 13-6,-11 6-14,1 20-16,-3 17 2,2 22-1,-10-1 0</inkml:trace>
  <inkml:trace contextRef="#ctx0" brushRef="#br0" timeOffset="192550.5024">23220 16142 73,'12'61'34,"-1"15"-2,-3 2 0,1 8-15,-3-7-28,5-3-16,0-10-4,-2-23-1,3-15-2</inkml:trace>
  <inkml:trace contextRef="#ctx0" brushRef="#br0" timeOffset="192842.5608">23326 16044 104,'-12'-22'33,"12"22"1,-15-5-6,15 5-20,11 9-2,10-2-1,14 4-2,9 6 0,8 6 0,3 6 1,3 8-2,-6 8-2,-6 9 1,-12 2-1,-14 4 2,-21 1 0,-16 3 0,-15-1 0,-11-2 0,-6-7 0,-5-8-3,3-3-7,-4-15-24,13-9-8,8-17 0,13-17 1</inkml:trace>
  <inkml:trace contextRef="#ctx0" brushRef="#br0" timeOffset="193265.6454">23956 15914 126,'41'7'41,"5"0"0,-2-4-3,2-1-36,1 2-3,1-1 0,-1 0-2,-4 3-2,-10-4-6,-33-2-11,45 24-11,-39-7-7,-10 1 4,-6 6 3,-10-4 6,-5 6 5,-13 0 10,-1 2 16,-12-5 16,8 8 10,1-8 0,9 2-2,5 0-3,8-4-3,18 4-1,12-13-5,25 3-4,14-12-2,15 2-3,6-6-2,3 0-2,-2-3-2,-6-2-5,-12 10-9,-8-3-23,-45-1-4,0 0 2,0 0-1</inkml:trace>
  <inkml:trace contextRef="#ctx0" brushRef="#br0" timeOffset="193624.7172">20229 17226 125,'-9'11'40,"22"-10"-1,21-12-1,20-7-37,11-3-4,9-2 0,11 3-2,-2-3-5,2 12-11,-10-3-17,-8 5 0,-9-2 2,-10 0-2</inkml:trace>
  <inkml:trace contextRef="#ctx0" brushRef="#br0" timeOffset="193821.7566">20537 17429 120,'-34'50'40,"24"-12"2,24-19-3,37-17-28,29-20-8,31-16-8,31-5-17,11-13-18,8-11 0,1-6-1,-3-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115AF6-15FF-4BBD-B175-2A6F09DD5528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623BD3-D505-4EDF-978D-81FE12ABE4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330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50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5020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143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AD8F87-0515-43A0-972E-43826D454F9D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6143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062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4985D0-A7DC-4DBE-94D9-FF4423BB50E9}" type="datetimeFigureOut">
              <a:rPr lang="en-US" smtClean="0"/>
              <a:pPr/>
              <a:t>11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emf"/><Relationship Id="rId4" Type="http://schemas.openxmlformats.org/officeDocument/2006/relationships/customXml" Target="../ink/ink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ction 8.3</a:t>
            </a:r>
            <a:br>
              <a:rPr lang="en-US" sz="4000" dirty="0" smtClean="0"/>
            </a:br>
            <a:r>
              <a:rPr lang="en-US" sz="4000" dirty="0" smtClean="0"/>
              <a:t>Bond Propertie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Resonance Effects on Bond Properties</a:t>
            </a:r>
            <a:endParaRPr lang="en-US" sz="3600" dirty="0"/>
          </a:p>
        </p:txBody>
      </p:sp>
      <p:pic>
        <p:nvPicPr>
          <p:cNvPr id="68610" name="Picture 2" descr="C:\Users\Bill2\Documents\Projects_SVN\OWLBook\published\ebook\images\book_content\08-46-t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524000"/>
            <a:ext cx="4624754" cy="457200"/>
          </a:xfrm>
          <a:prstGeom prst="rect">
            <a:avLst/>
          </a:prstGeom>
          <a:noFill/>
        </p:spPr>
      </p:pic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57200" y="2514600"/>
          <a:ext cx="464062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4640621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14900" y="4495800"/>
            <a:ext cx="30861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33400" y="4191000"/>
            <a:ext cx="4329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nd length and energy follow same trend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Using Bond Energy to Calculate Enthalpy Chang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1143000"/>
            <a:ext cx="5894242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Breaking bonds requires energy: endothermic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orming bonds releases energy: exothermic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272540" y="2667000"/>
          <a:ext cx="68808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4" imgW="3822480" imgH="253800" progId="Equation.DSMT4">
                  <p:embed/>
                </p:oleObj>
              </mc:Choice>
              <mc:Fallback>
                <p:oleObj name="Equation" r:id="rId4" imgW="3822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40" y="2667000"/>
                        <a:ext cx="68808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733800"/>
            <a:ext cx="4543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E</a:t>
            </a:r>
            <a:r>
              <a:rPr lang="en-US" dirty="0" smtClean="0"/>
              <a:t>: This only works for gas-phase rea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Using Bond Energy to Calculate Enthalpy Change</a:t>
            </a:r>
            <a:endParaRPr lang="en-US" sz="3200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272540" y="1219200"/>
          <a:ext cx="68808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4" imgW="3822480" imgH="253800" progId="Equation.DSMT4">
                  <p:embed/>
                </p:oleObj>
              </mc:Choice>
              <mc:Fallback>
                <p:oleObj name="Equation" r:id="rId4" imgW="38224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40" y="1219200"/>
                        <a:ext cx="688086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1584" y="2789872"/>
            <a:ext cx="225901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nd Energies, kJ/mol</a:t>
            </a:r>
          </a:p>
          <a:p>
            <a:r>
              <a:rPr lang="en-US" dirty="0" smtClean="0"/>
              <a:t>H-H                436</a:t>
            </a:r>
          </a:p>
          <a:p>
            <a:r>
              <a:rPr lang="en-US" dirty="0" smtClean="0"/>
              <a:t>N-H                391</a:t>
            </a:r>
          </a:p>
          <a:p>
            <a:r>
              <a:rPr lang="en-US" dirty="0" smtClean="0"/>
              <a:t>N</a:t>
            </a:r>
            <a:r>
              <a:rPr lang="el-GR" dirty="0" smtClean="0"/>
              <a:t>≡</a:t>
            </a:r>
            <a:r>
              <a:rPr lang="en-US" dirty="0" smtClean="0"/>
              <a:t>N               945</a:t>
            </a:r>
          </a:p>
          <a:p>
            <a:endParaRPr lang="en-US" dirty="0"/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2743200"/>
            <a:ext cx="4267200" cy="1757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ction 8.4</a:t>
            </a:r>
            <a:br>
              <a:rPr lang="en-US" sz="4000" dirty="0" smtClean="0"/>
            </a:br>
            <a:r>
              <a:rPr lang="en-US" sz="4000" dirty="0" smtClean="0"/>
              <a:t>Charge Distribution in Molecule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algn="l"/>
            <a:r>
              <a:rPr lang="en-US" sz="4000" dirty="0" smtClean="0"/>
              <a:t>Bond Propertie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8300" y="1600200"/>
            <a:ext cx="564956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Calibri" pitchFamily="34" charset="0"/>
              </a:rPr>
              <a:t>In </a:t>
            </a:r>
            <a:r>
              <a:rPr lang="en-US" sz="3200" dirty="0" smtClean="0">
                <a:latin typeface="Calibri" pitchFamily="34" charset="0"/>
              </a:rPr>
              <a:t>this section…</a:t>
            </a:r>
            <a:endParaRPr lang="en-US" sz="2800" dirty="0" smtClean="0"/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 smtClean="0"/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Electronegativity and Bond polarity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Formal charge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Resonance structures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Partial charge</a:t>
            </a:r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Bond Polarity</a:t>
            </a:r>
            <a:endParaRPr lang="en-US" sz="3200" dirty="0"/>
          </a:p>
        </p:txBody>
      </p:sp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5204" y="1524000"/>
            <a:ext cx="2454396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429000"/>
            <a:ext cx="360997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3276600"/>
            <a:ext cx="37242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/>
          <p:cNvCxnSpPr/>
          <p:nvPr/>
        </p:nvCxnSpPr>
        <p:spPr>
          <a:xfrm>
            <a:off x="4648200" y="1524000"/>
            <a:ext cx="0" cy="487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20574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egativity</a:t>
            </a:r>
            <a:endParaRPr lang="en-US" sz="3200" dirty="0"/>
          </a:p>
        </p:txBody>
      </p:sp>
      <p:pic>
        <p:nvPicPr>
          <p:cNvPr id="87042" name="Picture 2" descr="https://c-owl.umass.edu/ebook/genChem-beta2/images/book_content/08-55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1460" y="1447800"/>
            <a:ext cx="6667140" cy="33051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152400" y="152400"/>
            <a:ext cx="88372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Continuum from Covalent to Ionic Bonding: Bond Character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295401"/>
            <a:ext cx="451353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81600" y="2209800"/>
            <a:ext cx="362041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larger the electronegativity</a:t>
            </a:r>
          </a:p>
          <a:p>
            <a:r>
              <a:rPr lang="en-US" dirty="0" smtClean="0"/>
              <a:t>difference, the more polar the</a:t>
            </a:r>
          </a:p>
          <a:p>
            <a:r>
              <a:rPr lang="en-US" dirty="0" smtClean="0"/>
              <a:t>bond. </a:t>
            </a:r>
          </a:p>
          <a:p>
            <a:endParaRPr lang="en-US" dirty="0" smtClean="0"/>
          </a:p>
          <a:p>
            <a:r>
              <a:rPr lang="en-US" dirty="0" smtClean="0"/>
              <a:t>More polar = more ionic character.</a:t>
            </a:r>
          </a:p>
          <a:p>
            <a:r>
              <a:rPr lang="en-US" dirty="0" smtClean="0"/>
              <a:t>Less polar = more covalent character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 Distribution in Molecules</a:t>
            </a:r>
            <a:endParaRPr lang="en-US" sz="3200" dirty="0"/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088" y="1966913"/>
            <a:ext cx="69818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Formal Charge: Assume all bonding electrons shared evenly between bonded atoms</a:t>
            </a:r>
            <a:endParaRPr lang="en-US" sz="3200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6024" y="2514600"/>
            <a:ext cx="18653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1624" y="2514600"/>
            <a:ext cx="18653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49065" y="1371600"/>
            <a:ext cx="69091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mal Charge = Group # - # lone pair electrons – ½ # bonding electrons</a:t>
            </a:r>
          </a:p>
          <a:p>
            <a:endParaRPr lang="en-US" dirty="0" smtClean="0"/>
          </a:p>
          <a:p>
            <a:r>
              <a:rPr lang="en-US" dirty="0" smtClean="0"/>
              <a:t>Formal Charge = Group # - # assigned electrons</a:t>
            </a:r>
            <a:endParaRPr lang="en-US" dirty="0"/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84405" y="4852657"/>
            <a:ext cx="1696995" cy="1243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algn="l"/>
            <a:r>
              <a:rPr lang="en-US" sz="4000" dirty="0" smtClean="0"/>
              <a:t>Bond Propertie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8300" y="1600200"/>
            <a:ext cx="3528402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Calibri" pitchFamily="34" charset="0"/>
              </a:rPr>
              <a:t>In </a:t>
            </a:r>
            <a:r>
              <a:rPr lang="en-US" sz="3200" dirty="0" smtClean="0">
                <a:latin typeface="Calibri" pitchFamily="34" charset="0"/>
              </a:rPr>
              <a:t>this section…</a:t>
            </a:r>
            <a:endParaRPr lang="en-US" sz="3200" dirty="0">
              <a:latin typeface="Calibri" pitchFamily="34" charset="0"/>
            </a:endParaRPr>
          </a:p>
          <a:p>
            <a:pPr>
              <a:defRPr/>
            </a:pPr>
            <a:endParaRPr lang="en-US" sz="3200" dirty="0">
              <a:latin typeface="Calibri" pitchFamily="34" charset="0"/>
            </a:endParaRP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order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length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energy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energy and </a:t>
            </a:r>
            <a:r>
              <a:rPr lang="en-US" sz="2800" dirty="0" smtClean="0">
                <a:sym typeface="Symbol"/>
              </a:rPr>
              <a:t>H</a:t>
            </a:r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Using Formal Charge to Rank Nonequivalent Resonance Structur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549065" y="1371600"/>
            <a:ext cx="6965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le 1: avoid large or split charges</a:t>
            </a:r>
          </a:p>
          <a:p>
            <a:r>
              <a:rPr lang="en-US" dirty="0" smtClean="0"/>
              <a:t>Rule 2: negative charges are more stable on more electronegative atoms</a:t>
            </a:r>
            <a:endParaRPr lang="en-US" dirty="0"/>
          </a:p>
        </p:txBody>
      </p:sp>
      <p:pic>
        <p:nvPicPr>
          <p:cNvPr id="90114" name="Picture 2" descr="https://c-owl.umass.edu/ebook/genChem-beta2/images/book_content/08-57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819400"/>
            <a:ext cx="7351713" cy="838200"/>
          </a:xfrm>
          <a:prstGeom prst="rect">
            <a:avLst/>
          </a:prstGeom>
          <a:noFill/>
        </p:spPr>
      </p:pic>
      <p:pic>
        <p:nvPicPr>
          <p:cNvPr id="90116" name="Picture 4" descr="https://c-owl.umass.edu/ebook/genChem-beta2/images/book_content/08-58-t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1" y="5025363"/>
            <a:ext cx="7315200" cy="8420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 Distribution in Molecules: Partial Charges</a:t>
            </a:r>
            <a:endParaRPr lang="en-US" sz="3200" dirty="0"/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088" y="657225"/>
            <a:ext cx="69818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1000" y="3657600"/>
            <a:ext cx="463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ual atoms in molecules have </a:t>
            </a:r>
            <a:r>
              <a:rPr lang="en-US" b="1" dirty="0" smtClean="0"/>
              <a:t>partial charges.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219200" y="4343400"/>
            <a:ext cx="5544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xidation Number   -2   +4    -2                       -2     +4    -3</a:t>
            </a:r>
          </a:p>
          <a:p>
            <a:r>
              <a:rPr lang="en-US" dirty="0" smtClean="0"/>
              <a:t>Formal Charge           0      0     0                       -1       0     0     </a:t>
            </a:r>
            <a:endParaRPr lang="en-US" dirty="0"/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81300" y="5486400"/>
            <a:ext cx="4152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5010150"/>
            <a:ext cx="127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5019675"/>
            <a:ext cx="16002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u="sng" dirty="0" smtClean="0"/>
              <a:t>Bond Order</a:t>
            </a:r>
            <a:r>
              <a:rPr lang="en-US" sz="3600" dirty="0" smtClean="0"/>
              <a:t> = # bonds between two atoms</a:t>
            </a:r>
            <a:endParaRPr lang="en-US" sz="3600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286000"/>
            <a:ext cx="1676400" cy="108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2057400"/>
            <a:ext cx="311956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4876800"/>
            <a:ext cx="112667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759960" y="1034640"/>
              <a:ext cx="7144920" cy="5110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7000" y="1024920"/>
                <a:ext cx="7169040" cy="513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u="sng" dirty="0" smtClean="0"/>
              <a:t>Bond Length </a:t>
            </a:r>
            <a:r>
              <a:rPr lang="en-US" sz="3600" dirty="0" smtClean="0"/>
              <a:t>= distance between nuclei of bonded atoms</a:t>
            </a:r>
            <a:endParaRPr lang="en-US" sz="3600" dirty="0"/>
          </a:p>
        </p:txBody>
      </p:sp>
      <p:pic>
        <p:nvPicPr>
          <p:cNvPr id="24581" name="Picture 5" descr="C:\Users\Bill2\Documents\Projects_SVN\OWLBook\published\ebook\images\book_content\07-52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286000"/>
            <a:ext cx="2514600" cy="2232352"/>
          </a:xfrm>
          <a:prstGeom prst="rect">
            <a:avLst/>
          </a:prstGeom>
          <a:noFill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853560" y="889920"/>
              <a:ext cx="7996320" cy="5424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43120" y="882720"/>
                <a:ext cx="8019360" cy="544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Length Trends: </a:t>
            </a:r>
            <a:br>
              <a:rPr lang="en-US" sz="3600" dirty="0" smtClean="0"/>
            </a:br>
            <a:r>
              <a:rPr lang="en-US" sz="3600" dirty="0" smtClean="0"/>
              <a:t>Larger atoms make longer bonds</a:t>
            </a:r>
            <a:endParaRPr lang="en-US" sz="3600" dirty="0"/>
          </a:p>
        </p:txBody>
      </p:sp>
      <p:pic>
        <p:nvPicPr>
          <p:cNvPr id="24578" name="Picture 2" descr="C:\Users\Bill2\Documents\Projects_SVN\OWLBook\published\ebook\images\book_content\08-43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681" y="5334000"/>
            <a:ext cx="5023519" cy="1376709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295400"/>
            <a:ext cx="661298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1371600"/>
            <a:ext cx="40386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Length Trends: Multiple bonds are shorter than single bonds</a:t>
            </a:r>
            <a:endParaRPr lang="en-US" sz="36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276600"/>
            <a:ext cx="54006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214338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Energy: Energy required to break one mole of bonds</a:t>
            </a:r>
            <a:endParaRPr lang="en-US" sz="3600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7098" y="2438400"/>
            <a:ext cx="584050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82523" y="3505200"/>
            <a:ext cx="4046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-H bond energy =  463 kJ/mol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4953000"/>
            <a:ext cx="6189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nd energies range from about 150 kJ/mol to about 950 kJ/mol</a:t>
            </a:r>
          </a:p>
          <a:p>
            <a:endParaRPr lang="en-US" dirty="0" smtClean="0"/>
          </a:p>
          <a:p>
            <a:r>
              <a:rPr lang="en-US" dirty="0" smtClean="0"/>
              <a:t>Single bonds are from 150 – 500 kJ/mo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Energy Trends: </a:t>
            </a:r>
            <a:br>
              <a:rPr lang="en-US" sz="3600" dirty="0" smtClean="0"/>
            </a:br>
            <a:r>
              <a:rPr lang="en-US" sz="3600" dirty="0" smtClean="0"/>
              <a:t>Larger atoms make weaker bonds</a:t>
            </a:r>
            <a:endParaRPr lang="en-US" sz="3600" dirty="0"/>
          </a:p>
        </p:txBody>
      </p:sp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371600"/>
            <a:ext cx="40386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447800"/>
            <a:ext cx="86868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Energy Trends: Multiple bonds are stronger than single bonds</a:t>
            </a:r>
            <a:endParaRPr lang="en-US" sz="3600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371600"/>
            <a:ext cx="35147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3733800"/>
            <a:ext cx="48006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</TotalTime>
  <Words>345</Words>
  <Application>Microsoft Office PowerPoint</Application>
  <PresentationFormat>On-screen Show (4:3)</PresentationFormat>
  <Paragraphs>8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Section 8.3 Bond Properties</vt:lpstr>
      <vt:lpstr>Bond Properties</vt:lpstr>
      <vt:lpstr>Bond Order = # bonds between two atoms</vt:lpstr>
      <vt:lpstr>Bond Length = distance between nuclei of bonded atoms</vt:lpstr>
      <vt:lpstr>Bond Length Trends:  Larger atoms make longer bonds</vt:lpstr>
      <vt:lpstr>Bond Length Trends: Multiple bonds are shorter than single bonds</vt:lpstr>
      <vt:lpstr>Bond Energy: Energy required to break one mole of bonds</vt:lpstr>
      <vt:lpstr>Bond Energy Trends:  Larger atoms make weaker bonds</vt:lpstr>
      <vt:lpstr>Bond Energy Trends: Multiple bonds are stronger than single bonds</vt:lpstr>
      <vt:lpstr>Resonance Effects on Bond Properties</vt:lpstr>
      <vt:lpstr>Using Bond Energy to Calculate Enthalpy Change</vt:lpstr>
      <vt:lpstr>Using Bond Energy to Calculate Enthalpy Change</vt:lpstr>
      <vt:lpstr>Section 8.4 Charge Distribution in Molecules</vt:lpstr>
      <vt:lpstr>Bond Properties</vt:lpstr>
      <vt:lpstr>Bond Polarity</vt:lpstr>
      <vt:lpstr>Electronegativity</vt:lpstr>
      <vt:lpstr>PowerPoint Presentation</vt:lpstr>
      <vt:lpstr>Electron Distribution in Molecules</vt:lpstr>
      <vt:lpstr>Formal Charge: Assume all bonding electrons shared evenly between bonded atoms</vt:lpstr>
      <vt:lpstr>Using Formal Charge to Rank Nonequivalent Resonance Structures</vt:lpstr>
      <vt:lpstr>Electron Distribution in Molecules: Partial Charg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s 8.1 – 8.2  Bonding in Covalent Molecules</dc:title>
  <dc:creator>Bill2</dc:creator>
  <cp:lastModifiedBy>odagomo</cp:lastModifiedBy>
  <cp:revision>46</cp:revision>
  <dcterms:created xsi:type="dcterms:W3CDTF">2012-11-06T11:05:45Z</dcterms:created>
  <dcterms:modified xsi:type="dcterms:W3CDTF">2013-11-01T16:50:34Z</dcterms:modified>
</cp:coreProperties>
</file>